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C1B84A" w14:textId="089BDBF0" w:rsidR="001B2AAF" w:rsidRPr="007C6DE6" w:rsidRDefault="001B2AAF" w:rsidP="001B2AAF">
      <w:pPr>
        <w:rPr>
          <w:rFonts w:ascii="Arial" w:hAnsi="Arial" w:cs="Arial"/>
          <w:b/>
          <w:bCs/>
          <w:iCs/>
          <w:sz w:val="40"/>
          <w:szCs w:val="40"/>
        </w:rPr>
      </w:pPr>
      <w:r w:rsidRPr="007C6DE6">
        <w:rPr>
          <w:rFonts w:ascii="Arial" w:hAnsi="Arial" w:cs="Arial"/>
          <w:b/>
          <w:bCs/>
          <w:iCs/>
          <w:sz w:val="40"/>
          <w:szCs w:val="40"/>
        </w:rPr>
        <w:t xml:space="preserve">GCSE Mathematics (9-1) Practice Tests Set 8 – Paper </w:t>
      </w:r>
      <w:r w:rsidR="0023466D">
        <w:rPr>
          <w:rFonts w:ascii="Arial" w:hAnsi="Arial" w:cs="Arial"/>
          <w:b/>
          <w:bCs/>
          <w:iCs/>
          <w:sz w:val="40"/>
          <w:szCs w:val="40"/>
        </w:rPr>
        <w:t>1</w:t>
      </w:r>
      <w:r w:rsidRPr="007C6DE6">
        <w:rPr>
          <w:rFonts w:ascii="Arial" w:hAnsi="Arial" w:cs="Arial"/>
          <w:b/>
          <w:bCs/>
          <w:iCs/>
          <w:sz w:val="40"/>
          <w:szCs w:val="40"/>
        </w:rPr>
        <w:t>F mark scheme</w:t>
      </w:r>
    </w:p>
    <w:p w14:paraId="3791ADB5" w14:textId="548E4090" w:rsidR="001B2AAF" w:rsidRDefault="001B2AAF"/>
    <w:tbl>
      <w:tblPr>
        <w:tblStyle w:val="TableGrid"/>
        <w:tblW w:w="13745" w:type="dxa"/>
        <w:tblLook w:val="04A0" w:firstRow="1" w:lastRow="0" w:firstColumn="1" w:lastColumn="0" w:noHBand="0" w:noVBand="1"/>
      </w:tblPr>
      <w:tblGrid>
        <w:gridCol w:w="490"/>
        <w:gridCol w:w="673"/>
        <w:gridCol w:w="4793"/>
        <w:gridCol w:w="1777"/>
        <w:gridCol w:w="373"/>
        <w:gridCol w:w="552"/>
        <w:gridCol w:w="5087"/>
      </w:tblGrid>
      <w:tr w:rsidR="00DC6E7E" w14:paraId="671C47F7" w14:textId="77777777" w:rsidTr="00FA390E">
        <w:trPr>
          <w:tblHeader/>
        </w:trPr>
        <w:tc>
          <w:tcPr>
            <w:tcW w:w="1164" w:type="dxa"/>
            <w:gridSpan w:val="2"/>
            <w:shd w:val="clear" w:color="auto" w:fill="D9D9D9" w:themeFill="background1" w:themeFillShade="D9"/>
          </w:tcPr>
          <w:p w14:paraId="041670AC" w14:textId="2CF3FED7" w:rsidR="00DC6E7E" w:rsidRPr="00DC6E7E" w:rsidRDefault="00DC6E7E">
            <w:pPr>
              <w:rPr>
                <w:b/>
              </w:rPr>
            </w:pPr>
            <w:r w:rsidRPr="00DC6E7E">
              <w:rPr>
                <w:b/>
              </w:rPr>
              <w:t>Question</w:t>
            </w:r>
          </w:p>
        </w:tc>
        <w:tc>
          <w:tcPr>
            <w:tcW w:w="4793" w:type="dxa"/>
            <w:shd w:val="clear" w:color="auto" w:fill="D9D9D9" w:themeFill="background1" w:themeFillShade="D9"/>
          </w:tcPr>
          <w:p w14:paraId="6BED3B91" w14:textId="008BACB0" w:rsidR="00DC6E7E" w:rsidRPr="00DC6E7E" w:rsidRDefault="00DC6E7E">
            <w:pPr>
              <w:rPr>
                <w:b/>
              </w:rPr>
            </w:pPr>
            <w:r w:rsidRPr="00DC6E7E">
              <w:rPr>
                <w:b/>
              </w:rPr>
              <w:t>Working</w:t>
            </w:r>
          </w:p>
        </w:tc>
        <w:tc>
          <w:tcPr>
            <w:tcW w:w="1747" w:type="dxa"/>
            <w:shd w:val="clear" w:color="auto" w:fill="D9D9D9" w:themeFill="background1" w:themeFillShade="D9"/>
          </w:tcPr>
          <w:p w14:paraId="071315A7" w14:textId="3DBB3B0C" w:rsidR="00DC6E7E" w:rsidRPr="00DC6E7E" w:rsidRDefault="00DC6E7E">
            <w:pPr>
              <w:rPr>
                <w:b/>
              </w:rPr>
            </w:pPr>
            <w:r w:rsidRPr="00DC6E7E">
              <w:rPr>
                <w:b/>
              </w:rPr>
              <w:t>Answer</w:t>
            </w:r>
          </w:p>
        </w:tc>
        <w:tc>
          <w:tcPr>
            <w:tcW w:w="925" w:type="dxa"/>
            <w:gridSpan w:val="2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5F69BCED" w14:textId="19E765DB" w:rsidR="00DC6E7E" w:rsidRPr="00DC6E7E" w:rsidRDefault="00DC6E7E">
            <w:pPr>
              <w:rPr>
                <w:b/>
              </w:rPr>
            </w:pPr>
            <w:r w:rsidRPr="00DC6E7E">
              <w:rPr>
                <w:b/>
              </w:rPr>
              <w:t>Marks</w:t>
            </w:r>
          </w:p>
        </w:tc>
        <w:tc>
          <w:tcPr>
            <w:tcW w:w="5116" w:type="dxa"/>
            <w:shd w:val="clear" w:color="auto" w:fill="D9D9D9" w:themeFill="background1" w:themeFillShade="D9"/>
          </w:tcPr>
          <w:p w14:paraId="7681A823" w14:textId="6882302E" w:rsidR="00DC6E7E" w:rsidRPr="00DC6E7E" w:rsidRDefault="00DC6E7E">
            <w:pPr>
              <w:rPr>
                <w:b/>
              </w:rPr>
            </w:pPr>
            <w:r w:rsidRPr="00DC6E7E">
              <w:rPr>
                <w:b/>
              </w:rPr>
              <w:t>Notes</w:t>
            </w:r>
          </w:p>
        </w:tc>
      </w:tr>
      <w:tr w:rsidR="00DC6E7E" w14:paraId="5F80E44F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4301B54F" w14:textId="2D572856" w:rsidR="0028532C" w:rsidRPr="00E54A07" w:rsidRDefault="0028532C" w:rsidP="0028532C">
            <w:pPr>
              <w:rPr>
                <w:b/>
              </w:rPr>
            </w:pPr>
            <w:r w:rsidRPr="00E54A07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39564BA" w14:textId="77777777" w:rsidR="0028532C" w:rsidRDefault="0028532C" w:rsidP="0028532C"/>
        </w:tc>
        <w:tc>
          <w:tcPr>
            <w:tcW w:w="4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4602EC" w14:textId="77777777" w:rsidR="0028532C" w:rsidRDefault="0028532C" w:rsidP="0028532C"/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EAD8EB" w14:textId="03B32C6F" w:rsidR="0028532C" w:rsidRDefault="0028532C" w:rsidP="00DC6E7E">
            <w:pPr>
              <w:jc w:val="center"/>
            </w:pPr>
            <w:r w:rsidRPr="00360560">
              <w:rPr>
                <w:sz w:val="22"/>
                <w:szCs w:val="22"/>
              </w:rPr>
              <w:t>0.07</w:t>
            </w: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90B09F" w14:textId="0BBC52DA" w:rsidR="0028532C" w:rsidRDefault="0028532C" w:rsidP="0028532C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4AA43" w14:textId="52C33555" w:rsidR="0028532C" w:rsidRDefault="0028532C" w:rsidP="0028532C">
            <w:r w:rsidRPr="00360560">
              <w:t>B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5E1EA4D" w14:textId="77777777" w:rsidR="0028532C" w:rsidRPr="00360560" w:rsidRDefault="0028532C" w:rsidP="0028532C">
            <w:proofErr w:type="spellStart"/>
            <w:r>
              <w:t>cao</w:t>
            </w:r>
            <w:proofErr w:type="spellEnd"/>
          </w:p>
          <w:p w14:paraId="3794B8C3" w14:textId="77777777" w:rsidR="0028532C" w:rsidRDefault="0028532C" w:rsidP="0028532C"/>
        </w:tc>
      </w:tr>
      <w:tr w:rsidR="00DC6E7E" w14:paraId="55C6DF1D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6EC391DF" w14:textId="128C877C" w:rsidR="0028532C" w:rsidRPr="00E54A07" w:rsidRDefault="00E54A07" w:rsidP="0028532C">
            <w:pPr>
              <w:rPr>
                <w:b/>
              </w:rPr>
            </w:pPr>
            <w:r w:rsidRPr="00E54A07">
              <w:rPr>
                <w:b/>
              </w:rPr>
              <w:br w:type="page"/>
            </w:r>
            <w:r w:rsidR="0028532C" w:rsidRPr="00E54A07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FC01CC8" w14:textId="77777777" w:rsidR="0028532C" w:rsidRDefault="0028532C" w:rsidP="0028532C"/>
        </w:tc>
        <w:tc>
          <w:tcPr>
            <w:tcW w:w="4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1D1FC3" w14:textId="77777777" w:rsidR="0028532C" w:rsidRDefault="0028532C" w:rsidP="0028532C"/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B3E47B" w14:textId="54ABD601" w:rsidR="0028532C" w:rsidRPr="00360560" w:rsidRDefault="0028532C" w:rsidP="00DC6E7E">
            <w:pPr>
              <w:pStyle w:val="Heading1"/>
              <w:rPr>
                <w:sz w:val="22"/>
                <w:szCs w:val="22"/>
              </w:rPr>
            </w:pPr>
            <w:r w:rsidRPr="00360560">
              <w:rPr>
                <w:position w:val="-24"/>
                <w:sz w:val="22"/>
                <w:szCs w:val="22"/>
              </w:rPr>
              <w:object w:dxaOrig="240" w:dyaOrig="620" w14:anchorId="2EE859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pt" o:ole="">
                  <v:imagedata r:id="rId7" o:title=""/>
                </v:shape>
                <o:OLEObject Type="Embed" ProgID="Equation.DSMT4" ShapeID="_x0000_i1025" DrawAspect="Content" ObjectID="_1612848635" r:id="rId8"/>
              </w:object>
            </w:r>
          </w:p>
          <w:p w14:paraId="40586663" w14:textId="77777777" w:rsidR="0028532C" w:rsidRDefault="0028532C" w:rsidP="00DC6E7E">
            <w:pPr>
              <w:jc w:val="center"/>
            </w:pP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CC90C" w14:textId="6A51176D" w:rsidR="0028532C" w:rsidRDefault="0028532C" w:rsidP="0028532C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99861B" w14:textId="43FC9B25" w:rsidR="0028532C" w:rsidRDefault="0028532C" w:rsidP="0028532C">
            <w:r w:rsidRPr="00360560">
              <w:t>B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0BAB537" w14:textId="4CD8BF85" w:rsidR="0028532C" w:rsidRDefault="0028532C" w:rsidP="0028532C">
            <w:proofErr w:type="spellStart"/>
            <w:r>
              <w:t>cao</w:t>
            </w:r>
            <w:proofErr w:type="spellEnd"/>
          </w:p>
        </w:tc>
      </w:tr>
      <w:tr w:rsidR="00DC6E7E" w14:paraId="77D407C9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496A3719" w14:textId="32382C6E" w:rsidR="0028532C" w:rsidRPr="00E54A07" w:rsidRDefault="0028532C" w:rsidP="0028532C">
            <w:pPr>
              <w:rPr>
                <w:b/>
              </w:rPr>
            </w:pPr>
            <w:r w:rsidRPr="00E54A07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AD09293" w14:textId="77777777" w:rsidR="0028532C" w:rsidRDefault="0028532C" w:rsidP="0028532C"/>
        </w:tc>
        <w:tc>
          <w:tcPr>
            <w:tcW w:w="4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D92A0" w14:textId="77777777" w:rsidR="00DC6E7E" w:rsidRDefault="0028532C" w:rsidP="0028532C">
            <w:pPr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 xml:space="preserve">840 ÷ 7 (=120) </w:t>
            </w:r>
            <w:proofErr w:type="spellStart"/>
            <w:r w:rsidRPr="00360560">
              <w:rPr>
                <w:sz w:val="22"/>
                <w:szCs w:val="22"/>
              </w:rPr>
              <w:t>oe</w:t>
            </w:r>
            <w:proofErr w:type="spellEnd"/>
            <w:r w:rsidRPr="00360560">
              <w:rPr>
                <w:sz w:val="22"/>
                <w:szCs w:val="22"/>
              </w:rPr>
              <w:t xml:space="preserve">    </w:t>
            </w:r>
            <w:r w:rsidRPr="00360560">
              <w:rPr>
                <w:b/>
                <w:sz w:val="22"/>
                <w:szCs w:val="22"/>
              </w:rPr>
              <w:t xml:space="preserve">or   </w:t>
            </w:r>
            <w:r w:rsidRPr="00360560">
              <w:rPr>
                <w:position w:val="-24"/>
                <w:sz w:val="22"/>
                <w:szCs w:val="22"/>
              </w:rPr>
              <w:object w:dxaOrig="760" w:dyaOrig="620" w14:anchorId="300D4D01">
                <v:shape id="_x0000_i1026" type="#_x0000_t75" style="width:36pt;height:30pt" o:ole="">
                  <v:imagedata r:id="rId9" o:title=""/>
                </v:shape>
                <o:OLEObject Type="Embed" ProgID="Equation.DSMT4" ShapeID="_x0000_i1026" DrawAspect="Content" ObjectID="_1612848636" r:id="rId10"/>
              </w:object>
            </w:r>
            <w:r w:rsidRPr="00360560">
              <w:rPr>
                <w:sz w:val="22"/>
                <w:szCs w:val="22"/>
              </w:rPr>
              <w:t xml:space="preserve">  </w:t>
            </w:r>
            <w:proofErr w:type="spellStart"/>
            <w:r w:rsidRPr="00360560">
              <w:rPr>
                <w:sz w:val="22"/>
                <w:szCs w:val="22"/>
              </w:rPr>
              <w:t>oe</w:t>
            </w:r>
            <w:proofErr w:type="spellEnd"/>
            <w:r w:rsidRPr="00360560">
              <w:rPr>
                <w:sz w:val="22"/>
                <w:szCs w:val="22"/>
              </w:rPr>
              <w:t xml:space="preserve">  </w:t>
            </w:r>
          </w:p>
          <w:p w14:paraId="7E93D8BB" w14:textId="1B8CCBA7" w:rsidR="0028532C" w:rsidRDefault="0028532C" w:rsidP="0028532C">
            <w:proofErr w:type="gramStart"/>
            <w:r w:rsidRPr="00360560">
              <w:rPr>
                <w:b/>
                <w:sz w:val="22"/>
                <w:szCs w:val="22"/>
              </w:rPr>
              <w:t>or</w:t>
            </w:r>
            <w:r w:rsidRPr="00360560">
              <w:rPr>
                <w:sz w:val="22"/>
                <w:szCs w:val="22"/>
              </w:rPr>
              <w:t xml:space="preserve">  0.14</w:t>
            </w:r>
            <w:proofErr w:type="gramEnd"/>
            <w:r w:rsidRPr="00360560">
              <w:rPr>
                <w:sz w:val="22"/>
                <w:szCs w:val="22"/>
              </w:rPr>
              <w:t>(2…) × 840 (=120)</w:t>
            </w:r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oe</w:t>
            </w:r>
            <w:proofErr w:type="spellEnd"/>
            <w:r w:rsidRPr="00360560">
              <w:rPr>
                <w:sz w:val="22"/>
                <w:szCs w:val="22"/>
              </w:rPr>
              <w:t xml:space="preserve"> </w:t>
            </w:r>
            <w:r w:rsidRPr="00360560">
              <w:rPr>
                <w:b/>
                <w:sz w:val="22"/>
                <w:szCs w:val="22"/>
              </w:rPr>
              <w:t xml:space="preserve">or </w:t>
            </w:r>
            <w:r w:rsidRPr="00360560">
              <w:rPr>
                <w:sz w:val="22"/>
                <w:szCs w:val="22"/>
              </w:rPr>
              <w:t>117.6</w:t>
            </w:r>
            <w:r w:rsidRPr="00360560">
              <w:rPr>
                <w:b/>
                <w:sz w:val="22"/>
                <w:szCs w:val="22"/>
              </w:rPr>
              <w:t xml:space="preserve">  </w:t>
            </w: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EE7B24" w14:textId="5D06A6D4" w:rsidR="0028532C" w:rsidRDefault="0028532C" w:rsidP="00DC6E7E">
            <w:pPr>
              <w:jc w:val="center"/>
            </w:pPr>
            <w:r w:rsidRPr="00360560">
              <w:rPr>
                <w:sz w:val="22"/>
                <w:szCs w:val="22"/>
              </w:rPr>
              <w:t>720</w:t>
            </w: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F6DBA3" w14:textId="633AEFA0" w:rsidR="0028532C" w:rsidRDefault="0028532C" w:rsidP="0028532C">
            <w:r w:rsidRPr="00360560">
              <w:t>2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54C198" w14:textId="6707BA71" w:rsidR="0028532C" w:rsidRDefault="0028532C" w:rsidP="0028532C">
            <w:r w:rsidRPr="00360560">
              <w:t>M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A93EC10" w14:textId="77777777" w:rsidR="0028532C" w:rsidRDefault="0028532C" w:rsidP="0028532C"/>
        </w:tc>
      </w:tr>
      <w:tr w:rsidR="00E54A07" w14:paraId="47895BB3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1C3BB264" w14:textId="77777777" w:rsidR="0028532C" w:rsidRDefault="0028532C" w:rsidP="0028532C"/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39377048" w14:textId="77777777" w:rsidR="0028532C" w:rsidRDefault="0028532C" w:rsidP="0028532C"/>
        </w:tc>
        <w:tc>
          <w:tcPr>
            <w:tcW w:w="4793" w:type="dxa"/>
            <w:tcBorders>
              <w:top w:val="single" w:sz="4" w:space="0" w:color="auto"/>
              <w:bottom w:val="single" w:sz="4" w:space="0" w:color="auto"/>
            </w:tcBorders>
          </w:tcPr>
          <w:p w14:paraId="1EDB5EB6" w14:textId="77777777" w:rsidR="0028532C" w:rsidRDefault="0028532C" w:rsidP="0028532C"/>
        </w:tc>
        <w:tc>
          <w:tcPr>
            <w:tcW w:w="1747" w:type="dxa"/>
            <w:tcBorders>
              <w:top w:val="single" w:sz="4" w:space="0" w:color="auto"/>
              <w:bottom w:val="single" w:sz="4" w:space="0" w:color="auto"/>
            </w:tcBorders>
          </w:tcPr>
          <w:p w14:paraId="60CD3CD0" w14:textId="77777777" w:rsidR="0028532C" w:rsidRDefault="0028532C" w:rsidP="00DC6E7E">
            <w:pPr>
              <w:jc w:val="center"/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3CA2E974" w14:textId="77777777" w:rsidR="0028532C" w:rsidRDefault="0028532C" w:rsidP="0028532C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E2E493" w14:textId="2E8881C7" w:rsidR="0028532C" w:rsidRDefault="0028532C" w:rsidP="0028532C">
            <w:r w:rsidRPr="00360560">
              <w:t>A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B67C8A6" w14:textId="45E78B61" w:rsidR="0028532C" w:rsidRDefault="0028532C" w:rsidP="0028532C">
            <w:proofErr w:type="spellStart"/>
            <w:r>
              <w:t>cao</w:t>
            </w:r>
            <w:proofErr w:type="spellEnd"/>
          </w:p>
        </w:tc>
      </w:tr>
      <w:tr w:rsidR="00DC6E7E" w14:paraId="094EC611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7B8FC23B" w14:textId="632025E5" w:rsidR="0028532C" w:rsidRPr="00E54A07" w:rsidRDefault="0028532C" w:rsidP="0028532C">
            <w:pPr>
              <w:rPr>
                <w:b/>
              </w:rPr>
            </w:pPr>
            <w:r w:rsidRPr="00E54A07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551B5A54" w14:textId="77777777" w:rsidR="0028532C" w:rsidRDefault="0028532C" w:rsidP="0028532C"/>
        </w:tc>
        <w:tc>
          <w:tcPr>
            <w:tcW w:w="4793" w:type="dxa"/>
            <w:tcBorders>
              <w:top w:val="single" w:sz="4" w:space="0" w:color="auto"/>
              <w:bottom w:val="single" w:sz="4" w:space="0" w:color="auto"/>
            </w:tcBorders>
          </w:tcPr>
          <w:p w14:paraId="15651CF6" w14:textId="77777777" w:rsidR="0028532C" w:rsidRDefault="0028532C" w:rsidP="0028532C"/>
        </w:tc>
        <w:tc>
          <w:tcPr>
            <w:tcW w:w="1747" w:type="dxa"/>
            <w:tcBorders>
              <w:top w:val="single" w:sz="4" w:space="0" w:color="auto"/>
              <w:bottom w:val="single" w:sz="4" w:space="0" w:color="auto"/>
            </w:tcBorders>
          </w:tcPr>
          <w:p w14:paraId="6314D80A" w14:textId="635AB3C8" w:rsidR="0028532C" w:rsidRDefault="0028532C" w:rsidP="00DC6E7E">
            <w:pPr>
              <w:jc w:val="center"/>
            </w:pPr>
            <w:r w:rsidRPr="00360560">
              <w:rPr>
                <w:sz w:val="22"/>
                <w:szCs w:val="22"/>
              </w:rPr>
              <w:t>11</w:t>
            </w:r>
            <w:r w:rsidRPr="00360560">
              <w:rPr>
                <w:i/>
                <w:sz w:val="22"/>
                <w:szCs w:val="22"/>
              </w:rPr>
              <w:t>x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31B0ED32" w14:textId="29AFE795" w:rsidR="0028532C" w:rsidRDefault="0028532C" w:rsidP="0028532C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8870C7" w14:textId="5C54167E" w:rsidR="0028532C" w:rsidRDefault="0028532C" w:rsidP="0028532C">
            <w:r w:rsidRPr="00360560">
              <w:t>B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0EFD809" w14:textId="77777777" w:rsidR="0028532C" w:rsidRPr="00360560" w:rsidRDefault="0028532C" w:rsidP="0028532C"/>
          <w:p w14:paraId="6C5B656C" w14:textId="77777777" w:rsidR="0028532C" w:rsidRDefault="0028532C" w:rsidP="0028532C"/>
        </w:tc>
      </w:tr>
      <w:tr w:rsidR="00DC6E7E" w14:paraId="38481EF3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2E1127F5" w14:textId="2C3F9934" w:rsidR="0028532C" w:rsidRPr="00E54A07" w:rsidRDefault="0028532C" w:rsidP="0028532C">
            <w:pPr>
              <w:rPr>
                <w:b/>
              </w:rPr>
            </w:pPr>
            <w:r w:rsidRPr="00E54A07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6336BB2B" w14:textId="77777777" w:rsidR="0028532C" w:rsidRDefault="0028532C" w:rsidP="0028532C"/>
        </w:tc>
        <w:tc>
          <w:tcPr>
            <w:tcW w:w="4793" w:type="dxa"/>
            <w:tcBorders>
              <w:top w:val="single" w:sz="4" w:space="0" w:color="auto"/>
              <w:bottom w:val="single" w:sz="4" w:space="0" w:color="auto"/>
            </w:tcBorders>
          </w:tcPr>
          <w:p w14:paraId="45B7404E" w14:textId="77777777" w:rsidR="0028532C" w:rsidRDefault="0028532C" w:rsidP="0028532C"/>
        </w:tc>
        <w:tc>
          <w:tcPr>
            <w:tcW w:w="1747" w:type="dxa"/>
            <w:tcBorders>
              <w:top w:val="single" w:sz="4" w:space="0" w:color="auto"/>
              <w:bottom w:val="single" w:sz="4" w:space="0" w:color="auto"/>
            </w:tcBorders>
          </w:tcPr>
          <w:p w14:paraId="222AC874" w14:textId="1EE521C1" w:rsidR="0028532C" w:rsidRDefault="0028532C" w:rsidP="00DC6E7E">
            <w:pPr>
              <w:jc w:val="center"/>
            </w:pPr>
            <w:r w:rsidRPr="00360560">
              <w:rPr>
                <w:sz w:val="22"/>
                <w:szCs w:val="22"/>
              </w:rPr>
              <w:t>20</w:t>
            </w:r>
            <w:r w:rsidRPr="00360560">
              <w:rPr>
                <w:i/>
                <w:sz w:val="22"/>
                <w:szCs w:val="22"/>
              </w:rPr>
              <w:t>ef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5E58D4FE" w14:textId="574CB5FD" w:rsidR="0028532C" w:rsidRDefault="0028532C" w:rsidP="0028532C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E92B0" w14:textId="77777777" w:rsidR="0028532C" w:rsidRPr="00360560" w:rsidRDefault="0028532C" w:rsidP="00DC6E7E">
            <w:r w:rsidRPr="00360560">
              <w:t>B1</w:t>
            </w:r>
          </w:p>
          <w:p w14:paraId="10EFFFB9" w14:textId="77777777" w:rsidR="0028532C" w:rsidRDefault="0028532C" w:rsidP="00DC6E7E"/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23221D0" w14:textId="77777777" w:rsidR="0028532C" w:rsidRDefault="0028532C" w:rsidP="0028532C"/>
        </w:tc>
      </w:tr>
      <w:tr w:rsidR="00DC6E7E" w14:paraId="266C302D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41D829D1" w14:textId="3F7E335E" w:rsidR="0028532C" w:rsidRPr="00E54A07" w:rsidRDefault="0028532C" w:rsidP="0028532C">
            <w:pPr>
              <w:rPr>
                <w:b/>
              </w:rPr>
            </w:pPr>
            <w:r w:rsidRPr="00E54A07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1CC91317" w14:textId="77777777" w:rsidR="0028532C" w:rsidRDefault="0028532C" w:rsidP="0028532C"/>
        </w:tc>
        <w:tc>
          <w:tcPr>
            <w:tcW w:w="4793" w:type="dxa"/>
            <w:tcBorders>
              <w:top w:val="single" w:sz="4" w:space="0" w:color="auto"/>
              <w:bottom w:val="single" w:sz="4" w:space="0" w:color="auto"/>
            </w:tcBorders>
          </w:tcPr>
          <w:p w14:paraId="68EE1CDD" w14:textId="77777777" w:rsidR="0028532C" w:rsidRDefault="0028532C" w:rsidP="0028532C"/>
        </w:tc>
        <w:tc>
          <w:tcPr>
            <w:tcW w:w="1747" w:type="dxa"/>
            <w:tcBorders>
              <w:top w:val="single" w:sz="4" w:space="0" w:color="auto"/>
              <w:bottom w:val="single" w:sz="4" w:space="0" w:color="auto"/>
            </w:tcBorders>
          </w:tcPr>
          <w:p w14:paraId="11D63D61" w14:textId="67857749" w:rsidR="0028532C" w:rsidRDefault="0028532C" w:rsidP="00DC6E7E">
            <w:pPr>
              <w:jc w:val="center"/>
            </w:pPr>
            <w:r w:rsidRPr="00360560">
              <w:rPr>
                <w:sz w:val="22"/>
                <w:szCs w:val="22"/>
              </w:rPr>
              <w:t>3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62FD65B6" w14:textId="063E1912" w:rsidR="0028532C" w:rsidRDefault="0028532C" w:rsidP="0028532C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546A15" w14:textId="77777777" w:rsidR="0028532C" w:rsidRPr="00360560" w:rsidRDefault="0028532C" w:rsidP="00DC6E7E">
            <w:r w:rsidRPr="00360560">
              <w:t>B1</w:t>
            </w:r>
          </w:p>
          <w:p w14:paraId="2E33EF27" w14:textId="77777777" w:rsidR="0028532C" w:rsidRDefault="0028532C" w:rsidP="00DC6E7E"/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96A848F" w14:textId="77777777" w:rsidR="0028532C" w:rsidRDefault="0028532C" w:rsidP="0028532C"/>
        </w:tc>
      </w:tr>
      <w:tr w:rsidR="00E54A07" w14:paraId="0E0728FE" w14:textId="77777777" w:rsidTr="00FA390E">
        <w:tc>
          <w:tcPr>
            <w:tcW w:w="491" w:type="dxa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23A4F3D6" w14:textId="0A0DCF25" w:rsidR="0028532C" w:rsidRPr="00E54A07" w:rsidRDefault="0028532C" w:rsidP="0028532C">
            <w:pPr>
              <w:rPr>
                <w:b/>
                <w:sz w:val="22"/>
                <w:szCs w:val="22"/>
              </w:rPr>
            </w:pPr>
            <w:r w:rsidRPr="00E54A07">
              <w:rPr>
                <w:b/>
              </w:rPr>
              <w:br w:type="page"/>
            </w:r>
            <w:r w:rsidRPr="00E54A07">
              <w:rPr>
                <w:b/>
              </w:rPr>
              <w:br w:type="page"/>
            </w:r>
            <w:r w:rsidRPr="001B2AAF">
              <w:rPr>
                <w:b/>
                <w:bCs/>
                <w:iCs/>
              </w:rPr>
              <w:t>7</w:t>
            </w:r>
          </w:p>
        </w:tc>
        <w:tc>
          <w:tcPr>
            <w:tcW w:w="673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0A2B198F" w14:textId="4ED06F85" w:rsidR="0028532C" w:rsidRPr="00DC6E7E" w:rsidRDefault="0028532C" w:rsidP="0028532C">
            <w:r w:rsidRPr="001B2AAF">
              <w:rPr>
                <w:bCs/>
                <w:iCs/>
              </w:rPr>
              <w:t>(a)</w:t>
            </w:r>
          </w:p>
        </w:tc>
        <w:tc>
          <w:tcPr>
            <w:tcW w:w="4793" w:type="dxa"/>
            <w:shd w:val="clear" w:color="auto" w:fill="auto"/>
          </w:tcPr>
          <w:p w14:paraId="32803AFF" w14:textId="77777777" w:rsidR="0028532C" w:rsidRDefault="0028532C" w:rsidP="0028532C"/>
        </w:tc>
        <w:tc>
          <w:tcPr>
            <w:tcW w:w="1747" w:type="dxa"/>
          </w:tcPr>
          <w:p w14:paraId="7C641D61" w14:textId="2D531A2F" w:rsidR="0028532C" w:rsidRPr="00360560" w:rsidRDefault="0028532C" w:rsidP="00DC6E7E">
            <w:pPr>
              <w:jc w:val="center"/>
              <w:rPr>
                <w:sz w:val="22"/>
                <w:szCs w:val="22"/>
              </w:rPr>
            </w:pPr>
            <w:r w:rsidRPr="001B2AAF">
              <w:t>E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27C7FCCA" w14:textId="682040E2" w:rsidR="0028532C" w:rsidRPr="00360560" w:rsidRDefault="0028532C" w:rsidP="0028532C">
            <w:r w:rsidRPr="001B2AAF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399040" w14:textId="386606B4" w:rsidR="0028532C" w:rsidRPr="00360560" w:rsidRDefault="0028532C" w:rsidP="00DC6E7E">
            <w:r w:rsidRPr="001B2AAF">
              <w:t>B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415FA9F0" w14:textId="3D1BF0BF" w:rsidR="0028532C" w:rsidRDefault="0028532C" w:rsidP="0028532C">
            <w:r w:rsidRPr="001B2AAF">
              <w:t>Accept 0.2</w:t>
            </w:r>
          </w:p>
        </w:tc>
      </w:tr>
      <w:tr w:rsidR="00E54A07" w14:paraId="3232ABC8" w14:textId="77777777" w:rsidTr="00FA390E">
        <w:tc>
          <w:tcPr>
            <w:tcW w:w="491" w:type="dxa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87755DF" w14:textId="77777777" w:rsidR="0028532C" w:rsidRPr="00E54A07" w:rsidRDefault="0028532C" w:rsidP="0028532C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45264D43" w14:textId="73EFA28E" w:rsidR="0028532C" w:rsidRPr="00DC6E7E" w:rsidRDefault="0028532C" w:rsidP="0028532C">
            <w:r w:rsidRPr="001B2AAF">
              <w:rPr>
                <w:bCs/>
                <w:iCs/>
              </w:rPr>
              <w:t>(b)</w:t>
            </w:r>
          </w:p>
        </w:tc>
        <w:tc>
          <w:tcPr>
            <w:tcW w:w="4793" w:type="dxa"/>
            <w:shd w:val="clear" w:color="auto" w:fill="auto"/>
          </w:tcPr>
          <w:p w14:paraId="696EE9D7" w14:textId="77777777" w:rsidR="0028532C" w:rsidRDefault="0028532C" w:rsidP="0028532C"/>
        </w:tc>
        <w:tc>
          <w:tcPr>
            <w:tcW w:w="1747" w:type="dxa"/>
          </w:tcPr>
          <w:p w14:paraId="5F0DC986" w14:textId="4B3C1340" w:rsidR="0028532C" w:rsidRPr="00360560" w:rsidRDefault="0028532C" w:rsidP="00DC6E7E">
            <w:pPr>
              <w:jc w:val="center"/>
              <w:rPr>
                <w:sz w:val="22"/>
                <w:szCs w:val="22"/>
              </w:rPr>
            </w:pPr>
            <w:r w:rsidRPr="001B2AAF">
              <w:t>D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2EF91384" w14:textId="5ABB6D38" w:rsidR="0028532C" w:rsidRPr="00360560" w:rsidRDefault="0028532C" w:rsidP="0028532C">
            <w:r w:rsidRPr="001B2AAF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6E6FC5" w14:textId="6359D78E" w:rsidR="0028532C" w:rsidRPr="00360560" w:rsidRDefault="0028532C" w:rsidP="00DC6E7E">
            <w:r w:rsidRPr="001B2AAF">
              <w:t>B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3BC2909D" w14:textId="77777777" w:rsidR="0028532C" w:rsidRDefault="0028532C" w:rsidP="0028532C"/>
        </w:tc>
      </w:tr>
      <w:tr w:rsidR="00E54A07" w14:paraId="0AA08A30" w14:textId="77777777" w:rsidTr="00FA390E">
        <w:tc>
          <w:tcPr>
            <w:tcW w:w="491" w:type="dxa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A5ED6FE" w14:textId="77777777" w:rsidR="0028532C" w:rsidRPr="00E54A07" w:rsidRDefault="0028532C" w:rsidP="0028532C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536AAB8F" w14:textId="08AF571A" w:rsidR="0028532C" w:rsidRPr="00DC6E7E" w:rsidRDefault="0028532C" w:rsidP="0028532C">
            <w:r w:rsidRPr="001B2AAF">
              <w:rPr>
                <w:bCs/>
                <w:iCs/>
              </w:rPr>
              <w:t>(c)</w:t>
            </w:r>
          </w:p>
        </w:tc>
        <w:tc>
          <w:tcPr>
            <w:tcW w:w="4793" w:type="dxa"/>
            <w:shd w:val="clear" w:color="auto" w:fill="auto"/>
          </w:tcPr>
          <w:p w14:paraId="3E446C42" w14:textId="77777777" w:rsidR="0028532C" w:rsidRDefault="0028532C" w:rsidP="0028532C"/>
        </w:tc>
        <w:tc>
          <w:tcPr>
            <w:tcW w:w="1747" w:type="dxa"/>
          </w:tcPr>
          <w:p w14:paraId="61F9FB9D" w14:textId="49AD453B" w:rsidR="0028532C" w:rsidRPr="00360560" w:rsidRDefault="0028532C" w:rsidP="00DC6E7E">
            <w:pPr>
              <w:jc w:val="center"/>
              <w:rPr>
                <w:sz w:val="22"/>
                <w:szCs w:val="22"/>
              </w:rPr>
            </w:pPr>
            <w:r w:rsidRPr="001B2AAF">
              <w:t>C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4E36957E" w14:textId="1745B889" w:rsidR="0028532C" w:rsidRPr="00360560" w:rsidRDefault="0028532C" w:rsidP="0028532C">
            <w:r w:rsidRPr="001B2AAF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11EC5A" w14:textId="68C519E9" w:rsidR="0028532C" w:rsidRPr="00360560" w:rsidRDefault="0028532C" w:rsidP="00DC6E7E">
            <w:r w:rsidRPr="001B2AAF">
              <w:t>B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0DA4E98D" w14:textId="6C7FFE0C" w:rsidR="0028532C" w:rsidRDefault="0028532C" w:rsidP="0028532C">
            <w:r w:rsidRPr="001B2AAF">
              <w:t>Accept 0.5</w:t>
            </w:r>
          </w:p>
        </w:tc>
      </w:tr>
      <w:tr w:rsidR="00E54A07" w14:paraId="682D14C8" w14:textId="77777777" w:rsidTr="00FA390E">
        <w:tc>
          <w:tcPr>
            <w:tcW w:w="491" w:type="dxa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39D56F54" w14:textId="6E44A99F" w:rsidR="0028532C" w:rsidRPr="00E54A07" w:rsidRDefault="0028532C" w:rsidP="0028532C">
            <w:pPr>
              <w:rPr>
                <w:b/>
                <w:sz w:val="22"/>
                <w:szCs w:val="22"/>
              </w:rPr>
            </w:pPr>
            <w:r w:rsidRPr="00E54A07">
              <w:rPr>
                <w:b/>
                <w:sz w:val="22"/>
                <w:szCs w:val="22"/>
              </w:rPr>
              <w:t>8</w:t>
            </w:r>
          </w:p>
        </w:tc>
        <w:tc>
          <w:tcPr>
            <w:tcW w:w="673" w:type="dxa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4C1CC78D" w14:textId="5B2C36D4" w:rsidR="0028532C" w:rsidRPr="00DC6E7E" w:rsidRDefault="0028532C" w:rsidP="0028532C">
            <w:r w:rsidRPr="00DC6E7E">
              <w:rPr>
                <w:sz w:val="22"/>
                <w:szCs w:val="22"/>
              </w:rPr>
              <w:t>a</w:t>
            </w:r>
          </w:p>
        </w:tc>
        <w:tc>
          <w:tcPr>
            <w:tcW w:w="4793" w:type="dxa"/>
            <w:tcBorders>
              <w:top w:val="single" w:sz="6" w:space="0" w:color="auto"/>
              <w:bottom w:val="single" w:sz="4" w:space="0" w:color="auto"/>
            </w:tcBorders>
          </w:tcPr>
          <w:p w14:paraId="0720447E" w14:textId="77777777" w:rsidR="0028532C" w:rsidRDefault="0028532C" w:rsidP="0028532C"/>
        </w:tc>
        <w:tc>
          <w:tcPr>
            <w:tcW w:w="1747" w:type="dxa"/>
            <w:tcBorders>
              <w:top w:val="single" w:sz="6" w:space="0" w:color="auto"/>
              <w:bottom w:val="single" w:sz="4" w:space="0" w:color="auto"/>
            </w:tcBorders>
          </w:tcPr>
          <w:p w14:paraId="7BF04832" w14:textId="4A404133" w:rsidR="0028532C" w:rsidRPr="00360560" w:rsidRDefault="0028532C" w:rsidP="00DC6E7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6.5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4C0EAFBB" w14:textId="1E1227BB" w:rsidR="0028532C" w:rsidRPr="00360560" w:rsidRDefault="0028532C" w:rsidP="0028532C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8B017B" w14:textId="77777777" w:rsidR="0028532C" w:rsidRPr="00360560" w:rsidRDefault="0028532C" w:rsidP="00DC6E7E">
            <w:r w:rsidRPr="00360560">
              <w:t>B1</w:t>
            </w:r>
          </w:p>
          <w:p w14:paraId="6A7885A7" w14:textId="77777777" w:rsidR="0028532C" w:rsidRPr="00360560" w:rsidRDefault="0028532C" w:rsidP="00DC6E7E"/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</w:tcBorders>
          </w:tcPr>
          <w:p w14:paraId="2CAC4703" w14:textId="77777777" w:rsidR="0028532C" w:rsidRDefault="0028532C" w:rsidP="0028532C"/>
        </w:tc>
      </w:tr>
      <w:tr w:rsidR="00DC6E7E" w14:paraId="5A8F2ED3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288C24F8" w14:textId="77777777" w:rsidR="0028532C" w:rsidRPr="00E54A07" w:rsidRDefault="0028532C" w:rsidP="0028532C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23730A4D" w14:textId="24C4AFA4" w:rsidR="0028532C" w:rsidRPr="00DC6E7E" w:rsidRDefault="0028532C" w:rsidP="0028532C">
            <w:r w:rsidRPr="00DC6E7E">
              <w:rPr>
                <w:sz w:val="22"/>
                <w:szCs w:val="22"/>
              </w:rPr>
              <w:t>b</w:t>
            </w:r>
          </w:p>
        </w:tc>
        <w:tc>
          <w:tcPr>
            <w:tcW w:w="4793" w:type="dxa"/>
            <w:tcBorders>
              <w:top w:val="single" w:sz="4" w:space="0" w:color="auto"/>
              <w:bottom w:val="single" w:sz="4" w:space="0" w:color="auto"/>
            </w:tcBorders>
          </w:tcPr>
          <w:p w14:paraId="0F5EEC0A" w14:textId="77777777" w:rsidR="0028532C" w:rsidRDefault="0028532C" w:rsidP="0028532C"/>
        </w:tc>
        <w:tc>
          <w:tcPr>
            <w:tcW w:w="1747" w:type="dxa"/>
            <w:tcBorders>
              <w:top w:val="single" w:sz="4" w:space="0" w:color="auto"/>
              <w:bottom w:val="single" w:sz="4" w:space="0" w:color="auto"/>
            </w:tcBorders>
          </w:tcPr>
          <w:p w14:paraId="4791FAB9" w14:textId="2892E5E5" w:rsidR="0028532C" w:rsidRPr="00360560" w:rsidRDefault="0028532C" w:rsidP="00DC6E7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8000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464C62CC" w14:textId="268A4853" w:rsidR="0028532C" w:rsidRPr="00360560" w:rsidRDefault="0028532C" w:rsidP="0028532C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7712E8" w14:textId="22057298" w:rsidR="0028532C" w:rsidRPr="00360560" w:rsidRDefault="0028532C" w:rsidP="00DC6E7E">
            <w:r w:rsidRPr="00360560">
              <w:t>B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609EDE9" w14:textId="408EBB35" w:rsidR="0028532C" w:rsidRDefault="0028532C" w:rsidP="0028532C"/>
          <w:p w14:paraId="3EB0B140" w14:textId="7DD5E53A" w:rsidR="00DC6E7E" w:rsidRDefault="00DC6E7E" w:rsidP="0028532C"/>
          <w:p w14:paraId="11C7D191" w14:textId="77777777" w:rsidR="00DC6E7E" w:rsidRPr="00360560" w:rsidRDefault="00DC6E7E" w:rsidP="0028532C"/>
          <w:p w14:paraId="221D5694" w14:textId="77777777" w:rsidR="0028532C" w:rsidRDefault="0028532C" w:rsidP="0028532C"/>
        </w:tc>
      </w:tr>
      <w:tr w:rsidR="00DC6E7E" w14:paraId="61E5D075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2756CCF5" w14:textId="6B668875" w:rsidR="00DC6E7E" w:rsidRPr="00E54A07" w:rsidRDefault="00DC6E7E" w:rsidP="00DC6E7E">
            <w:pPr>
              <w:rPr>
                <w:b/>
                <w:sz w:val="22"/>
                <w:szCs w:val="22"/>
              </w:rPr>
            </w:pPr>
            <w:r w:rsidRPr="00E54A07">
              <w:rPr>
                <w:b/>
                <w:sz w:val="22"/>
                <w:szCs w:val="22"/>
              </w:rPr>
              <w:lastRenderedPageBreak/>
              <w:t>9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4801A281" w14:textId="578DF055" w:rsidR="00DC6E7E" w:rsidRPr="00DC6E7E" w:rsidRDefault="00DC6E7E" w:rsidP="00DC6E7E">
            <w:r w:rsidRPr="00DC6E7E">
              <w:rPr>
                <w:sz w:val="22"/>
                <w:szCs w:val="22"/>
              </w:rPr>
              <w:t>a</w:t>
            </w:r>
          </w:p>
        </w:tc>
        <w:tc>
          <w:tcPr>
            <w:tcW w:w="4793" w:type="dxa"/>
            <w:tcBorders>
              <w:top w:val="single" w:sz="4" w:space="0" w:color="auto"/>
              <w:bottom w:val="single" w:sz="4" w:space="0" w:color="auto"/>
            </w:tcBorders>
          </w:tcPr>
          <w:p w14:paraId="119986C0" w14:textId="77777777" w:rsidR="00DC6E7E" w:rsidRPr="00360560" w:rsidRDefault="00DC6E7E" w:rsidP="00DC6E7E">
            <w:pPr>
              <w:pStyle w:val="Heading1"/>
              <w:rPr>
                <w:sz w:val="22"/>
                <w:szCs w:val="22"/>
              </w:rPr>
            </w:pPr>
          </w:p>
          <w:tbl>
            <w:tblPr>
              <w:tblW w:w="0" w:type="auto"/>
              <w:tblInd w:w="72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63"/>
              <w:gridCol w:w="576"/>
              <w:gridCol w:w="869"/>
              <w:gridCol w:w="697"/>
              <w:gridCol w:w="723"/>
            </w:tblGrid>
            <w:tr w:rsidR="00DC6E7E" w:rsidRPr="00360560" w14:paraId="724BC2AA" w14:textId="77777777" w:rsidTr="00DC6E7E">
              <w:trPr>
                <w:trHeight w:val="329"/>
              </w:trPr>
              <w:tc>
                <w:tcPr>
                  <w:tcW w:w="963" w:type="dxa"/>
                  <w:tcBorders>
                    <w:top w:val="nil"/>
                    <w:left w:val="nil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49D33F47" w14:textId="77777777" w:rsidR="00DC6E7E" w:rsidRPr="00360560" w:rsidRDefault="00DC6E7E" w:rsidP="00DC6E7E">
                  <w:pPr>
                    <w:jc w:val="right"/>
                    <w:rPr>
                      <w:b/>
                    </w:rPr>
                  </w:pPr>
                </w:p>
              </w:tc>
              <w:tc>
                <w:tcPr>
                  <w:tcW w:w="576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</w:tcBorders>
                  <w:vAlign w:val="center"/>
                </w:tcPr>
                <w:p w14:paraId="482F643A" w14:textId="77777777" w:rsidR="00DC6E7E" w:rsidRPr="00360560" w:rsidRDefault="00DC6E7E" w:rsidP="00DC6E7E">
                  <w:pPr>
                    <w:jc w:val="center"/>
                    <w:rPr>
                      <w:b/>
                    </w:rPr>
                  </w:pPr>
                  <w:r w:rsidRPr="00360560">
                    <w:rPr>
                      <w:b/>
                    </w:rPr>
                    <w:t>UK</w:t>
                  </w:r>
                </w:p>
              </w:tc>
              <w:tc>
                <w:tcPr>
                  <w:tcW w:w="869" w:type="dxa"/>
                  <w:tcBorders>
                    <w:top w:val="single" w:sz="12" w:space="0" w:color="auto"/>
                    <w:bottom w:val="single" w:sz="12" w:space="0" w:color="auto"/>
                  </w:tcBorders>
                  <w:vAlign w:val="center"/>
                </w:tcPr>
                <w:p w14:paraId="5D24F250" w14:textId="77777777" w:rsidR="00DC6E7E" w:rsidRPr="00360560" w:rsidRDefault="00DC6E7E" w:rsidP="00DC6E7E">
                  <w:pPr>
                    <w:jc w:val="center"/>
                    <w:rPr>
                      <w:b/>
                    </w:rPr>
                  </w:pPr>
                  <w:r w:rsidRPr="00360560">
                    <w:rPr>
                      <w:b/>
                    </w:rPr>
                    <w:t>Africa</w:t>
                  </w:r>
                </w:p>
              </w:tc>
              <w:tc>
                <w:tcPr>
                  <w:tcW w:w="697" w:type="dxa"/>
                  <w:tcBorders>
                    <w:top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6D70E0D2" w14:textId="77777777" w:rsidR="00DC6E7E" w:rsidRPr="00360560" w:rsidRDefault="00DC6E7E" w:rsidP="00DC6E7E">
                  <w:pPr>
                    <w:jc w:val="center"/>
                    <w:rPr>
                      <w:b/>
                    </w:rPr>
                  </w:pPr>
                  <w:r w:rsidRPr="00360560">
                    <w:rPr>
                      <w:b/>
                    </w:rPr>
                    <w:t>USA</w:t>
                  </w:r>
                </w:p>
              </w:tc>
              <w:tc>
                <w:tcPr>
                  <w:tcW w:w="72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1E6DB880" w14:textId="77777777" w:rsidR="00DC6E7E" w:rsidRPr="00360560" w:rsidRDefault="00DC6E7E" w:rsidP="00DC6E7E">
                  <w:pPr>
                    <w:jc w:val="center"/>
                  </w:pPr>
                  <w:r w:rsidRPr="00360560">
                    <w:t>Total</w:t>
                  </w:r>
                </w:p>
              </w:tc>
            </w:tr>
            <w:tr w:rsidR="00DC6E7E" w:rsidRPr="00360560" w14:paraId="05DE1252" w14:textId="77777777" w:rsidTr="00DC6E7E">
              <w:trPr>
                <w:trHeight w:val="329"/>
              </w:trPr>
              <w:tc>
                <w:tcPr>
                  <w:tcW w:w="963" w:type="dxa"/>
                  <w:tcBorders>
                    <w:top w:val="single" w:sz="12" w:space="0" w:color="auto"/>
                    <w:left w:val="single" w:sz="12" w:space="0" w:color="auto"/>
                    <w:right w:val="single" w:sz="12" w:space="0" w:color="auto"/>
                  </w:tcBorders>
                  <w:vAlign w:val="center"/>
                </w:tcPr>
                <w:p w14:paraId="5F77EE7D" w14:textId="77777777" w:rsidR="00DC6E7E" w:rsidRPr="00360560" w:rsidRDefault="00DC6E7E" w:rsidP="00DC6E7E">
                  <w:pPr>
                    <w:jc w:val="center"/>
                    <w:rPr>
                      <w:b/>
                    </w:rPr>
                  </w:pPr>
                  <w:r w:rsidRPr="00360560">
                    <w:rPr>
                      <w:b/>
                    </w:rPr>
                    <w:t>Male</w:t>
                  </w:r>
                </w:p>
              </w:tc>
              <w:tc>
                <w:tcPr>
                  <w:tcW w:w="576" w:type="dxa"/>
                  <w:tcBorders>
                    <w:top w:val="single" w:sz="12" w:space="0" w:color="auto"/>
                    <w:left w:val="single" w:sz="12" w:space="0" w:color="auto"/>
                  </w:tcBorders>
                  <w:vAlign w:val="center"/>
                </w:tcPr>
                <w:p w14:paraId="17051FA2" w14:textId="77777777" w:rsidR="00DC6E7E" w:rsidRPr="00360560" w:rsidRDefault="00DC6E7E" w:rsidP="00DC6E7E">
                  <w:pPr>
                    <w:jc w:val="center"/>
                    <w:rPr>
                      <w:b/>
                    </w:rPr>
                  </w:pPr>
                  <w:r w:rsidRPr="00360560">
                    <w:rPr>
                      <w:b/>
                    </w:rPr>
                    <w:t>14</w:t>
                  </w:r>
                </w:p>
              </w:tc>
              <w:tc>
                <w:tcPr>
                  <w:tcW w:w="869" w:type="dxa"/>
                  <w:tcBorders>
                    <w:top w:val="single" w:sz="12" w:space="0" w:color="auto"/>
                  </w:tcBorders>
                  <w:vAlign w:val="center"/>
                </w:tcPr>
                <w:p w14:paraId="3A9B44BF" w14:textId="77777777" w:rsidR="00DC6E7E" w:rsidRPr="00360560" w:rsidRDefault="00DC6E7E" w:rsidP="00DC6E7E">
                  <w:pPr>
                    <w:jc w:val="center"/>
                    <w:rPr>
                      <w:b/>
                    </w:rPr>
                  </w:pPr>
                  <w:r w:rsidRPr="00360560">
                    <w:rPr>
                      <w:b/>
                    </w:rPr>
                    <w:t>7</w:t>
                  </w:r>
                </w:p>
              </w:tc>
              <w:tc>
                <w:tcPr>
                  <w:tcW w:w="697" w:type="dxa"/>
                  <w:tcBorders>
                    <w:top w:val="single" w:sz="12" w:space="0" w:color="auto"/>
                    <w:right w:val="single" w:sz="12" w:space="0" w:color="auto"/>
                  </w:tcBorders>
                  <w:vAlign w:val="center"/>
                </w:tcPr>
                <w:p w14:paraId="71A92462" w14:textId="77777777" w:rsidR="00DC6E7E" w:rsidRPr="00360560" w:rsidRDefault="00DC6E7E" w:rsidP="00DC6E7E">
                  <w:pPr>
                    <w:jc w:val="center"/>
                  </w:pPr>
                  <w:r w:rsidRPr="00360560">
                    <w:t>2</w:t>
                  </w:r>
                </w:p>
              </w:tc>
              <w:tc>
                <w:tcPr>
                  <w:tcW w:w="723" w:type="dxa"/>
                  <w:tcBorders>
                    <w:top w:val="single" w:sz="12" w:space="0" w:color="auto"/>
                    <w:left w:val="single" w:sz="12" w:space="0" w:color="auto"/>
                    <w:right w:val="single" w:sz="12" w:space="0" w:color="auto"/>
                  </w:tcBorders>
                  <w:vAlign w:val="center"/>
                </w:tcPr>
                <w:p w14:paraId="00E5AB02" w14:textId="77777777" w:rsidR="00DC6E7E" w:rsidRPr="00360560" w:rsidRDefault="00DC6E7E" w:rsidP="00DC6E7E">
                  <w:pPr>
                    <w:jc w:val="center"/>
                  </w:pPr>
                  <w:r w:rsidRPr="00360560">
                    <w:t>23</w:t>
                  </w:r>
                </w:p>
              </w:tc>
            </w:tr>
            <w:tr w:rsidR="00DC6E7E" w:rsidRPr="00360560" w14:paraId="3C5E5035" w14:textId="77777777" w:rsidTr="00DC6E7E">
              <w:trPr>
                <w:trHeight w:val="329"/>
              </w:trPr>
              <w:tc>
                <w:tcPr>
                  <w:tcW w:w="963" w:type="dxa"/>
                  <w:tcBorders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37175CF" w14:textId="77777777" w:rsidR="00DC6E7E" w:rsidRPr="00360560" w:rsidRDefault="00DC6E7E" w:rsidP="00DC6E7E">
                  <w:pPr>
                    <w:jc w:val="center"/>
                    <w:rPr>
                      <w:b/>
                    </w:rPr>
                  </w:pPr>
                  <w:r w:rsidRPr="00360560">
                    <w:rPr>
                      <w:b/>
                    </w:rPr>
                    <w:t>Female</w:t>
                  </w:r>
                </w:p>
              </w:tc>
              <w:tc>
                <w:tcPr>
                  <w:tcW w:w="576" w:type="dxa"/>
                  <w:tcBorders>
                    <w:left w:val="single" w:sz="12" w:space="0" w:color="auto"/>
                    <w:bottom w:val="single" w:sz="12" w:space="0" w:color="auto"/>
                  </w:tcBorders>
                  <w:vAlign w:val="center"/>
                </w:tcPr>
                <w:p w14:paraId="22C15702" w14:textId="77777777" w:rsidR="00DC6E7E" w:rsidRPr="00360560" w:rsidRDefault="00DC6E7E" w:rsidP="00DC6E7E">
                  <w:pPr>
                    <w:jc w:val="center"/>
                  </w:pPr>
                  <w:r w:rsidRPr="00360560">
                    <w:t>16</w:t>
                  </w:r>
                </w:p>
              </w:tc>
              <w:tc>
                <w:tcPr>
                  <w:tcW w:w="869" w:type="dxa"/>
                  <w:tcBorders>
                    <w:bottom w:val="single" w:sz="12" w:space="0" w:color="auto"/>
                  </w:tcBorders>
                  <w:vAlign w:val="center"/>
                </w:tcPr>
                <w:p w14:paraId="6E33A2E1" w14:textId="77777777" w:rsidR="00DC6E7E" w:rsidRPr="00360560" w:rsidRDefault="00DC6E7E" w:rsidP="00DC6E7E">
                  <w:pPr>
                    <w:jc w:val="center"/>
                  </w:pPr>
                  <w:r w:rsidRPr="00360560">
                    <w:t>9</w:t>
                  </w:r>
                </w:p>
              </w:tc>
              <w:tc>
                <w:tcPr>
                  <w:tcW w:w="697" w:type="dxa"/>
                  <w:tcBorders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4DFC8E4E" w14:textId="77777777" w:rsidR="00DC6E7E" w:rsidRPr="00360560" w:rsidRDefault="00DC6E7E" w:rsidP="00DC6E7E">
                  <w:pPr>
                    <w:jc w:val="center"/>
                    <w:rPr>
                      <w:b/>
                    </w:rPr>
                  </w:pPr>
                  <w:r w:rsidRPr="00360560">
                    <w:rPr>
                      <w:b/>
                    </w:rPr>
                    <w:t>2</w:t>
                  </w:r>
                </w:p>
              </w:tc>
              <w:tc>
                <w:tcPr>
                  <w:tcW w:w="723" w:type="dxa"/>
                  <w:tcBorders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6CEC329B" w14:textId="77777777" w:rsidR="00DC6E7E" w:rsidRPr="00360560" w:rsidRDefault="00DC6E7E" w:rsidP="00DC6E7E">
                  <w:pPr>
                    <w:jc w:val="center"/>
                    <w:rPr>
                      <w:b/>
                    </w:rPr>
                  </w:pPr>
                  <w:r w:rsidRPr="00360560">
                    <w:rPr>
                      <w:b/>
                    </w:rPr>
                    <w:t>27</w:t>
                  </w:r>
                </w:p>
              </w:tc>
            </w:tr>
            <w:tr w:rsidR="00DC6E7E" w:rsidRPr="00360560" w14:paraId="13CCDF42" w14:textId="77777777" w:rsidTr="00DC6E7E">
              <w:trPr>
                <w:trHeight w:val="329"/>
              </w:trPr>
              <w:tc>
                <w:tcPr>
                  <w:tcW w:w="96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0937CA50" w14:textId="77777777" w:rsidR="00DC6E7E" w:rsidRPr="00360560" w:rsidRDefault="00DC6E7E" w:rsidP="00DC6E7E">
                  <w:pPr>
                    <w:jc w:val="center"/>
                  </w:pPr>
                  <w:r w:rsidRPr="00360560">
                    <w:t>Total</w:t>
                  </w:r>
                </w:p>
              </w:tc>
              <w:tc>
                <w:tcPr>
                  <w:tcW w:w="576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</w:tcBorders>
                  <w:vAlign w:val="center"/>
                </w:tcPr>
                <w:p w14:paraId="3C59165C" w14:textId="77777777" w:rsidR="00DC6E7E" w:rsidRPr="00360560" w:rsidRDefault="00DC6E7E" w:rsidP="00DC6E7E">
                  <w:pPr>
                    <w:jc w:val="center"/>
                    <w:rPr>
                      <w:b/>
                    </w:rPr>
                  </w:pPr>
                  <w:r w:rsidRPr="00360560">
                    <w:rPr>
                      <w:b/>
                    </w:rPr>
                    <w:t>30</w:t>
                  </w:r>
                </w:p>
              </w:tc>
              <w:tc>
                <w:tcPr>
                  <w:tcW w:w="869" w:type="dxa"/>
                  <w:tcBorders>
                    <w:top w:val="single" w:sz="12" w:space="0" w:color="auto"/>
                    <w:bottom w:val="single" w:sz="12" w:space="0" w:color="auto"/>
                  </w:tcBorders>
                  <w:vAlign w:val="center"/>
                </w:tcPr>
                <w:p w14:paraId="40BBA336" w14:textId="77777777" w:rsidR="00DC6E7E" w:rsidRPr="00360560" w:rsidRDefault="00DC6E7E" w:rsidP="00DC6E7E">
                  <w:pPr>
                    <w:jc w:val="center"/>
                  </w:pPr>
                  <w:r w:rsidRPr="00360560">
                    <w:t>16</w:t>
                  </w:r>
                </w:p>
              </w:tc>
              <w:tc>
                <w:tcPr>
                  <w:tcW w:w="697" w:type="dxa"/>
                  <w:tcBorders>
                    <w:top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797115A5" w14:textId="77777777" w:rsidR="00DC6E7E" w:rsidRPr="00360560" w:rsidRDefault="00DC6E7E" w:rsidP="00DC6E7E">
                  <w:pPr>
                    <w:jc w:val="center"/>
                    <w:rPr>
                      <w:b/>
                    </w:rPr>
                  </w:pPr>
                  <w:r w:rsidRPr="00360560">
                    <w:rPr>
                      <w:b/>
                    </w:rPr>
                    <w:t>4</w:t>
                  </w:r>
                </w:p>
              </w:tc>
              <w:tc>
                <w:tcPr>
                  <w:tcW w:w="72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025862A4" w14:textId="77777777" w:rsidR="00DC6E7E" w:rsidRPr="00360560" w:rsidRDefault="00DC6E7E" w:rsidP="00DC6E7E">
                  <w:pPr>
                    <w:jc w:val="center"/>
                  </w:pPr>
                  <w:r w:rsidRPr="00360560">
                    <w:t>50</w:t>
                  </w:r>
                </w:p>
              </w:tc>
            </w:tr>
          </w:tbl>
          <w:p w14:paraId="359DAADD" w14:textId="77777777" w:rsidR="00DC6E7E" w:rsidRPr="00360560" w:rsidRDefault="00DC6E7E" w:rsidP="00DC6E7E"/>
          <w:p w14:paraId="01C3FDFE" w14:textId="77777777" w:rsidR="00DC6E7E" w:rsidRDefault="00DC6E7E" w:rsidP="00DC6E7E"/>
        </w:tc>
        <w:tc>
          <w:tcPr>
            <w:tcW w:w="1747" w:type="dxa"/>
            <w:tcBorders>
              <w:top w:val="single" w:sz="4" w:space="0" w:color="auto"/>
              <w:bottom w:val="single" w:sz="4" w:space="0" w:color="auto"/>
            </w:tcBorders>
          </w:tcPr>
          <w:p w14:paraId="56F3A58E" w14:textId="77777777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5C231FD7" w14:textId="06F40CB1" w:rsidR="00DC6E7E" w:rsidRPr="00360560" w:rsidRDefault="00DC6E7E" w:rsidP="00DC6E7E">
            <w:r w:rsidRPr="00360560">
              <w:t>3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9511F" w14:textId="5B9788F6" w:rsidR="00DC6E7E" w:rsidRPr="00360560" w:rsidRDefault="00DC6E7E" w:rsidP="00DC6E7E">
            <w:r w:rsidRPr="00360560">
              <w:t>B3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F6E3B14" w14:textId="77777777" w:rsidR="00DC6E7E" w:rsidRPr="00360560" w:rsidRDefault="00DC6E7E" w:rsidP="00DC6E7E">
            <w:r w:rsidRPr="00360560">
              <w:t>If not B3 then</w:t>
            </w:r>
          </w:p>
          <w:p w14:paraId="22DD55D2" w14:textId="77777777" w:rsidR="00DC6E7E" w:rsidRPr="00360560" w:rsidRDefault="00DC6E7E" w:rsidP="00DC6E7E">
            <w:r w:rsidRPr="00360560">
              <w:t>B2 for at least 4 correct entries</w:t>
            </w:r>
          </w:p>
          <w:p w14:paraId="20320DD1" w14:textId="77777777" w:rsidR="00DC6E7E" w:rsidRPr="00360560" w:rsidRDefault="00DC6E7E" w:rsidP="00DC6E7E">
            <w:r w:rsidRPr="00360560">
              <w:t>If not B2 then</w:t>
            </w:r>
          </w:p>
          <w:p w14:paraId="10FA002F" w14:textId="3B48CB11" w:rsidR="00DC6E7E" w:rsidRDefault="00DC6E7E" w:rsidP="00DC6E7E">
            <w:r w:rsidRPr="00360560">
              <w:t>B1 for at least 2 correct entries</w:t>
            </w:r>
          </w:p>
        </w:tc>
      </w:tr>
      <w:tr w:rsidR="00DC6E7E" w14:paraId="54CAB981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5DED2713" w14:textId="77777777" w:rsidR="00DC6E7E" w:rsidRDefault="00DC6E7E" w:rsidP="00DC6E7E">
            <w:pPr>
              <w:rPr>
                <w:i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6E00FC16" w14:textId="72A3113B" w:rsidR="00DC6E7E" w:rsidRPr="00DC6E7E" w:rsidRDefault="00DC6E7E" w:rsidP="00DC6E7E">
            <w:r w:rsidRPr="00DC6E7E">
              <w:rPr>
                <w:sz w:val="22"/>
                <w:szCs w:val="22"/>
              </w:rPr>
              <w:t>b</w:t>
            </w:r>
          </w:p>
        </w:tc>
        <w:tc>
          <w:tcPr>
            <w:tcW w:w="4793" w:type="dxa"/>
            <w:tcBorders>
              <w:top w:val="single" w:sz="4" w:space="0" w:color="auto"/>
              <w:bottom w:val="single" w:sz="4" w:space="0" w:color="auto"/>
            </w:tcBorders>
          </w:tcPr>
          <w:p w14:paraId="36D3BF52" w14:textId="439F5E08" w:rsidR="00DC6E7E" w:rsidRDefault="00DC6E7E" w:rsidP="00DC6E7E">
            <w:r w:rsidRPr="00360560">
              <w:rPr>
                <w:b/>
                <w:position w:val="-24"/>
                <w:sz w:val="22"/>
                <w:szCs w:val="22"/>
              </w:rPr>
              <w:object w:dxaOrig="340" w:dyaOrig="620" w14:anchorId="74D8FE44">
                <v:shape id="_x0000_i1027" type="#_x0000_t75" style="width:18pt;height:30pt" o:ole="">
                  <v:imagedata r:id="rId11" o:title=""/>
                </v:shape>
                <o:OLEObject Type="Embed" ProgID="Equation.DSMT4" ShapeID="_x0000_i1027" DrawAspect="Content" ObjectID="_1612848637" r:id="rId12"/>
              </w:object>
            </w:r>
            <w:r w:rsidRPr="00360560">
              <w:rPr>
                <w:b/>
                <w:sz w:val="22"/>
                <w:szCs w:val="22"/>
              </w:rPr>
              <w:t xml:space="preserve"> or </w:t>
            </w:r>
            <w:r w:rsidRPr="00360560">
              <w:rPr>
                <w:sz w:val="22"/>
                <w:szCs w:val="22"/>
              </w:rPr>
              <w:t>0.18</w:t>
            </w:r>
          </w:p>
        </w:tc>
        <w:tc>
          <w:tcPr>
            <w:tcW w:w="1747" w:type="dxa"/>
            <w:tcBorders>
              <w:top w:val="single" w:sz="4" w:space="0" w:color="auto"/>
              <w:bottom w:val="single" w:sz="4" w:space="0" w:color="auto"/>
            </w:tcBorders>
          </w:tcPr>
          <w:p w14:paraId="745F72D8" w14:textId="53E71EF7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360560">
              <w:t>18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0CC5C24E" w14:textId="649BBD33" w:rsidR="00DC6E7E" w:rsidRPr="00360560" w:rsidRDefault="00DC6E7E" w:rsidP="00DC6E7E">
            <w:r w:rsidRPr="00360560">
              <w:t>2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B634B4" w14:textId="77777777" w:rsidR="00DC6E7E" w:rsidRPr="00360560" w:rsidRDefault="00DC6E7E" w:rsidP="00DC6E7E">
            <w:pPr>
              <w:jc w:val="center"/>
            </w:pPr>
            <w:r w:rsidRPr="00360560">
              <w:t>M1</w:t>
            </w:r>
          </w:p>
          <w:p w14:paraId="7A10BBCC" w14:textId="77777777" w:rsidR="00DC6E7E" w:rsidRPr="00360560" w:rsidRDefault="00DC6E7E" w:rsidP="00DC6E7E">
            <w:pPr>
              <w:jc w:val="center"/>
            </w:pPr>
          </w:p>
          <w:p w14:paraId="19BBEB4D" w14:textId="6F017C37" w:rsidR="00DC6E7E" w:rsidRPr="00360560" w:rsidRDefault="00DC6E7E" w:rsidP="00DC6E7E">
            <w:pPr>
              <w:jc w:val="center"/>
            </w:pPr>
            <w:r w:rsidRPr="00360560">
              <w:t>A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707349B" w14:textId="77777777" w:rsidR="00DC6E7E" w:rsidRPr="004E7BD4" w:rsidRDefault="00DC6E7E" w:rsidP="00DC6E7E">
            <w:r>
              <w:t>for selecting 9 (may be seen in a calculation)</w:t>
            </w:r>
          </w:p>
          <w:p w14:paraId="593EAEF4" w14:textId="77777777" w:rsidR="00DC6E7E" w:rsidRDefault="00DC6E7E" w:rsidP="00DC6E7E"/>
        </w:tc>
      </w:tr>
      <w:tr w:rsidR="00DC6E7E" w14:paraId="04E693BE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682A18A7" w14:textId="6938B5C5" w:rsidR="00DC6E7E" w:rsidRPr="00DC6E7E" w:rsidRDefault="00DC6E7E" w:rsidP="00DC6E7E">
            <w:pPr>
              <w:rPr>
                <w:b/>
                <w:sz w:val="22"/>
                <w:szCs w:val="22"/>
              </w:rPr>
            </w:pPr>
            <w:r w:rsidRPr="00DC6E7E"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32009BCE" w14:textId="3FA2341D" w:rsidR="00DC6E7E" w:rsidRPr="00DC6E7E" w:rsidRDefault="00DC6E7E" w:rsidP="00DC6E7E">
            <w:r w:rsidRPr="00DC6E7E">
              <w:rPr>
                <w:sz w:val="22"/>
                <w:szCs w:val="22"/>
              </w:rPr>
              <w:t>a</w:t>
            </w:r>
          </w:p>
        </w:tc>
        <w:tc>
          <w:tcPr>
            <w:tcW w:w="4793" w:type="dxa"/>
            <w:tcBorders>
              <w:top w:val="single" w:sz="4" w:space="0" w:color="auto"/>
              <w:bottom w:val="single" w:sz="4" w:space="0" w:color="auto"/>
            </w:tcBorders>
          </w:tcPr>
          <w:p w14:paraId="5C65FF35" w14:textId="77777777" w:rsidR="00DC6E7E" w:rsidRDefault="00DC6E7E" w:rsidP="00DC6E7E"/>
        </w:tc>
        <w:tc>
          <w:tcPr>
            <w:tcW w:w="1747" w:type="dxa"/>
            <w:tcBorders>
              <w:top w:val="single" w:sz="4" w:space="0" w:color="auto"/>
              <w:bottom w:val="single" w:sz="4" w:space="0" w:color="auto"/>
            </w:tcBorders>
          </w:tcPr>
          <w:p w14:paraId="4FFC7822" w14:textId="4CB60571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17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23998F10" w14:textId="7DFB8FC5" w:rsidR="00DC6E7E" w:rsidRPr="00360560" w:rsidRDefault="00DC6E7E" w:rsidP="00DC6E7E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C782F6" w14:textId="77777777" w:rsidR="00DC6E7E" w:rsidRPr="00360560" w:rsidRDefault="00DC6E7E" w:rsidP="00DC6E7E">
            <w:pPr>
              <w:jc w:val="center"/>
            </w:pPr>
            <w:r w:rsidRPr="00360560">
              <w:t>B1</w:t>
            </w:r>
          </w:p>
          <w:p w14:paraId="55122311" w14:textId="77777777" w:rsidR="00DC6E7E" w:rsidRPr="00360560" w:rsidRDefault="00DC6E7E" w:rsidP="00DC6E7E">
            <w:pPr>
              <w:jc w:val="center"/>
            </w:pP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3D81D3E" w14:textId="77777777" w:rsidR="00DC6E7E" w:rsidRDefault="00DC6E7E" w:rsidP="00DC6E7E"/>
        </w:tc>
      </w:tr>
      <w:tr w:rsidR="00DC6E7E" w14:paraId="77C2F099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24EA9543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566CDFDD" w14:textId="1EF7DDBA" w:rsidR="00DC6E7E" w:rsidRPr="00DC6E7E" w:rsidRDefault="00DC6E7E" w:rsidP="00DC6E7E">
            <w:r w:rsidRPr="00DC6E7E">
              <w:rPr>
                <w:sz w:val="22"/>
                <w:szCs w:val="22"/>
              </w:rPr>
              <w:t>b</w:t>
            </w:r>
          </w:p>
        </w:tc>
        <w:tc>
          <w:tcPr>
            <w:tcW w:w="4793" w:type="dxa"/>
            <w:tcBorders>
              <w:top w:val="single" w:sz="4" w:space="0" w:color="auto"/>
              <w:bottom w:val="single" w:sz="4" w:space="0" w:color="auto"/>
            </w:tcBorders>
          </w:tcPr>
          <w:p w14:paraId="29D507CA" w14:textId="77777777" w:rsidR="00DC6E7E" w:rsidRDefault="00DC6E7E" w:rsidP="00DC6E7E"/>
        </w:tc>
        <w:tc>
          <w:tcPr>
            <w:tcW w:w="1747" w:type="dxa"/>
            <w:tcBorders>
              <w:top w:val="single" w:sz="4" w:space="0" w:color="auto"/>
              <w:bottom w:val="single" w:sz="4" w:space="0" w:color="auto"/>
            </w:tcBorders>
          </w:tcPr>
          <w:p w14:paraId="6C989670" w14:textId="2601F18D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7</w:t>
            </w:r>
            <w:r w:rsidRPr="00360560">
              <w:rPr>
                <w:i/>
                <w:sz w:val="22"/>
                <w:szCs w:val="22"/>
              </w:rPr>
              <w:t>t</w:t>
            </w:r>
            <w:r w:rsidRPr="00360560">
              <w:rPr>
                <w:sz w:val="22"/>
                <w:szCs w:val="22"/>
              </w:rPr>
              <w:t xml:space="preserve"> + 6</w:t>
            </w:r>
            <w:r w:rsidRPr="00360560">
              <w:rPr>
                <w:i/>
                <w:sz w:val="22"/>
                <w:szCs w:val="22"/>
              </w:rPr>
              <w:t>d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34D04086" w14:textId="339C84EA" w:rsidR="00DC6E7E" w:rsidRPr="00360560" w:rsidRDefault="00DC6E7E" w:rsidP="00DC6E7E">
            <w:r w:rsidRPr="00360560">
              <w:t>2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815A5" w14:textId="16A3E4EB" w:rsidR="00DC6E7E" w:rsidRPr="00360560" w:rsidRDefault="00DC6E7E" w:rsidP="00DC6E7E">
            <w:pPr>
              <w:jc w:val="center"/>
            </w:pPr>
            <w:r w:rsidRPr="00360560">
              <w:t>B2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891D208" w14:textId="77777777" w:rsidR="00DC6E7E" w:rsidRPr="00360560" w:rsidRDefault="00DC6E7E" w:rsidP="00DC6E7E">
            <w:pPr>
              <w:rPr>
                <w:i/>
              </w:rPr>
            </w:pPr>
            <w:r w:rsidRPr="00360560">
              <w:t>B1 for 7</w:t>
            </w:r>
            <w:r w:rsidRPr="00360560">
              <w:rPr>
                <w:i/>
              </w:rPr>
              <w:t>t</w:t>
            </w:r>
            <w:r w:rsidRPr="00360560">
              <w:t xml:space="preserve"> </w:t>
            </w:r>
            <w:r w:rsidRPr="00360560">
              <w:rPr>
                <w:b/>
              </w:rPr>
              <w:t xml:space="preserve">or </w:t>
            </w:r>
            <w:r w:rsidRPr="00360560">
              <w:t>(+) 6</w:t>
            </w:r>
            <w:r w:rsidRPr="00360560">
              <w:rPr>
                <w:i/>
              </w:rPr>
              <w:t>d</w:t>
            </w:r>
          </w:p>
          <w:p w14:paraId="4C7320ED" w14:textId="77777777" w:rsidR="00DC6E7E" w:rsidRDefault="00DC6E7E" w:rsidP="00DC6E7E"/>
        </w:tc>
      </w:tr>
      <w:tr w:rsidR="00DC6E7E" w14:paraId="5A19390D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2DC7305A" w14:textId="05B14090" w:rsidR="00DC6E7E" w:rsidRPr="00DC6E7E" w:rsidRDefault="00DC6E7E" w:rsidP="00DC6E7E">
            <w:pPr>
              <w:rPr>
                <w:b/>
                <w:sz w:val="22"/>
                <w:szCs w:val="22"/>
              </w:rPr>
            </w:pPr>
            <w:r w:rsidRPr="00DC6E7E">
              <w:rPr>
                <w:b/>
                <w:sz w:val="22"/>
                <w:szCs w:val="22"/>
              </w:rPr>
              <w:t>11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4D96A63D" w14:textId="7C067AE6" w:rsidR="00DC6E7E" w:rsidRPr="00DC6E7E" w:rsidRDefault="00DC6E7E" w:rsidP="00DC6E7E">
            <w:r w:rsidRPr="00DC6E7E">
              <w:rPr>
                <w:sz w:val="22"/>
                <w:szCs w:val="22"/>
              </w:rPr>
              <w:t>a</w:t>
            </w:r>
          </w:p>
        </w:tc>
        <w:tc>
          <w:tcPr>
            <w:tcW w:w="4793" w:type="dxa"/>
            <w:tcBorders>
              <w:top w:val="single" w:sz="4" w:space="0" w:color="auto"/>
              <w:bottom w:val="single" w:sz="4" w:space="0" w:color="auto"/>
            </w:tcBorders>
          </w:tcPr>
          <w:p w14:paraId="27745F2F" w14:textId="77777777" w:rsidR="00DC6E7E" w:rsidRDefault="00DC6E7E" w:rsidP="00DC6E7E"/>
        </w:tc>
        <w:tc>
          <w:tcPr>
            <w:tcW w:w="1747" w:type="dxa"/>
            <w:tcBorders>
              <w:top w:val="single" w:sz="4" w:space="0" w:color="auto"/>
              <w:bottom w:val="single" w:sz="4" w:space="0" w:color="auto"/>
            </w:tcBorders>
          </w:tcPr>
          <w:p w14:paraId="36744C91" w14:textId="1FA5B84D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Kenya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26AA1CE3" w14:textId="339C276F" w:rsidR="00DC6E7E" w:rsidRPr="00360560" w:rsidRDefault="00DC6E7E" w:rsidP="00DC6E7E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22EB82" w14:textId="08A18F6A" w:rsidR="00DC6E7E" w:rsidRPr="00360560" w:rsidRDefault="00DC6E7E" w:rsidP="00DC6E7E">
            <w:pPr>
              <w:jc w:val="center"/>
            </w:pPr>
            <w:r w:rsidRPr="00360560">
              <w:t>B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90790ED" w14:textId="77777777" w:rsidR="00DC6E7E" w:rsidRPr="00360560" w:rsidRDefault="00DC6E7E" w:rsidP="00DC6E7E"/>
          <w:p w14:paraId="41B1B929" w14:textId="77777777" w:rsidR="00DC6E7E" w:rsidRDefault="00DC6E7E" w:rsidP="00DC6E7E"/>
        </w:tc>
      </w:tr>
      <w:tr w:rsidR="00DC6E7E" w14:paraId="1C79235B" w14:textId="77777777" w:rsidTr="00FA390E">
        <w:tc>
          <w:tcPr>
            <w:tcW w:w="491" w:type="dxa"/>
            <w:tcBorders>
              <w:top w:val="single" w:sz="4" w:space="0" w:color="auto"/>
              <w:bottom w:val="nil"/>
              <w:right w:val="nil"/>
            </w:tcBorders>
          </w:tcPr>
          <w:p w14:paraId="5DAAA94E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nil"/>
            </w:tcBorders>
          </w:tcPr>
          <w:p w14:paraId="772DED39" w14:textId="724FAF82" w:rsidR="00DC6E7E" w:rsidRPr="00DC6E7E" w:rsidRDefault="00DC6E7E" w:rsidP="00DC6E7E">
            <w:r w:rsidRPr="00DC6E7E">
              <w:rPr>
                <w:sz w:val="22"/>
                <w:szCs w:val="22"/>
              </w:rPr>
              <w:t>b</w:t>
            </w:r>
          </w:p>
        </w:tc>
        <w:tc>
          <w:tcPr>
            <w:tcW w:w="4793" w:type="dxa"/>
            <w:tcBorders>
              <w:top w:val="single" w:sz="4" w:space="0" w:color="auto"/>
              <w:bottom w:val="nil"/>
            </w:tcBorders>
          </w:tcPr>
          <w:p w14:paraId="37F2A662" w14:textId="760CFF24" w:rsidR="00DC6E7E" w:rsidRDefault="00DC6E7E" w:rsidP="00DC6E7E">
            <w:r w:rsidRPr="00360560">
              <w:rPr>
                <w:sz w:val="22"/>
                <w:szCs w:val="22"/>
              </w:rPr>
              <w:t xml:space="preserve">67 – </w:t>
            </w:r>
            <w:proofErr w:type="gramStart"/>
            <w:r w:rsidRPr="00360560">
              <w:rPr>
                <w:sz w:val="22"/>
                <w:szCs w:val="22"/>
              </w:rPr>
              <w:t>27  (</w:t>
            </w:r>
            <w:proofErr w:type="gramEnd"/>
            <w:r w:rsidRPr="00360560">
              <w:rPr>
                <w:sz w:val="22"/>
                <w:szCs w:val="22"/>
              </w:rPr>
              <w:t>may be seen on bar chart)</w:t>
            </w:r>
          </w:p>
        </w:tc>
        <w:tc>
          <w:tcPr>
            <w:tcW w:w="1747" w:type="dxa"/>
            <w:tcBorders>
              <w:top w:val="single" w:sz="4" w:space="0" w:color="auto"/>
              <w:bottom w:val="nil"/>
            </w:tcBorders>
          </w:tcPr>
          <w:p w14:paraId="72E5CF0C" w14:textId="6BA4FE16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40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7544EA34" w14:textId="33B4957E" w:rsidR="00DC6E7E" w:rsidRPr="00360560" w:rsidRDefault="00DC6E7E" w:rsidP="00DC6E7E">
            <w:r w:rsidRPr="00360560">
              <w:t>2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D9CDFD" w14:textId="31D7D439" w:rsidR="00DC6E7E" w:rsidRPr="00360560" w:rsidRDefault="00DC6E7E" w:rsidP="00DC6E7E">
            <w:pPr>
              <w:jc w:val="center"/>
            </w:pPr>
            <w:r w:rsidRPr="00360560">
              <w:t>M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FF55331" w14:textId="77777777" w:rsidR="00DC6E7E" w:rsidRPr="00156C22" w:rsidRDefault="00DC6E7E" w:rsidP="00DC6E7E">
            <w:r>
              <w:t xml:space="preserve">for </w:t>
            </w:r>
            <w:r>
              <w:rPr>
                <w:i/>
              </w:rPr>
              <w:t>x</w:t>
            </w:r>
            <w:r>
              <w:t xml:space="preserve"> – 27 </w:t>
            </w:r>
          </w:p>
          <w:p w14:paraId="41855964" w14:textId="77777777" w:rsidR="00DC6E7E" w:rsidRDefault="00DC6E7E" w:rsidP="00DC6E7E">
            <w:r w:rsidRPr="00360560">
              <w:t>(can be implied by an answer of 39, 41)</w:t>
            </w:r>
          </w:p>
          <w:p w14:paraId="11C061EB" w14:textId="77777777" w:rsidR="00DC6E7E" w:rsidRDefault="00DC6E7E" w:rsidP="00DC6E7E"/>
        </w:tc>
      </w:tr>
      <w:tr w:rsidR="00DC6E7E" w14:paraId="1C7FBC56" w14:textId="77777777" w:rsidTr="00FA390E">
        <w:tc>
          <w:tcPr>
            <w:tcW w:w="491" w:type="dxa"/>
            <w:tcBorders>
              <w:top w:val="nil"/>
              <w:bottom w:val="single" w:sz="4" w:space="0" w:color="auto"/>
              <w:right w:val="nil"/>
            </w:tcBorders>
          </w:tcPr>
          <w:p w14:paraId="43ED52EF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</w:tcBorders>
          </w:tcPr>
          <w:p w14:paraId="02937544" w14:textId="77777777" w:rsidR="00DC6E7E" w:rsidRPr="00DC6E7E" w:rsidRDefault="00DC6E7E" w:rsidP="00DC6E7E"/>
        </w:tc>
        <w:tc>
          <w:tcPr>
            <w:tcW w:w="4793" w:type="dxa"/>
            <w:tcBorders>
              <w:top w:val="nil"/>
              <w:bottom w:val="single" w:sz="4" w:space="0" w:color="auto"/>
            </w:tcBorders>
          </w:tcPr>
          <w:p w14:paraId="6E066E64" w14:textId="77777777" w:rsidR="00DC6E7E" w:rsidRDefault="00DC6E7E" w:rsidP="00DC6E7E"/>
        </w:tc>
        <w:tc>
          <w:tcPr>
            <w:tcW w:w="1747" w:type="dxa"/>
            <w:tcBorders>
              <w:top w:val="nil"/>
              <w:bottom w:val="single" w:sz="4" w:space="0" w:color="auto"/>
            </w:tcBorders>
          </w:tcPr>
          <w:p w14:paraId="07C5F77B" w14:textId="77777777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50B3EB8B" w14:textId="77777777" w:rsidR="00DC6E7E" w:rsidRPr="00360560" w:rsidRDefault="00DC6E7E" w:rsidP="00DC6E7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C31BF5" w14:textId="77777777" w:rsidR="00DC6E7E" w:rsidRDefault="00DC6E7E" w:rsidP="00DC6E7E">
            <w:pPr>
              <w:jc w:val="center"/>
            </w:pPr>
            <w:r w:rsidRPr="00360560">
              <w:t>A1</w:t>
            </w:r>
          </w:p>
          <w:p w14:paraId="216026BD" w14:textId="77777777" w:rsidR="00DC6E7E" w:rsidRPr="00360560" w:rsidRDefault="00DC6E7E" w:rsidP="00DC6E7E">
            <w:pPr>
              <w:jc w:val="center"/>
            </w:pP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00BAE214" w14:textId="5F145C8B" w:rsidR="00DC6E7E" w:rsidRDefault="00DC6E7E" w:rsidP="00DC6E7E">
            <w:proofErr w:type="spellStart"/>
            <w:r>
              <w:t>cao</w:t>
            </w:r>
            <w:proofErr w:type="spellEnd"/>
          </w:p>
        </w:tc>
      </w:tr>
      <w:tr w:rsidR="00DC6E7E" w14:paraId="194C4402" w14:textId="77777777" w:rsidTr="00FA390E">
        <w:tc>
          <w:tcPr>
            <w:tcW w:w="491" w:type="dxa"/>
            <w:tcBorders>
              <w:top w:val="single" w:sz="4" w:space="0" w:color="auto"/>
              <w:bottom w:val="nil"/>
              <w:right w:val="nil"/>
            </w:tcBorders>
          </w:tcPr>
          <w:p w14:paraId="78E4B259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nil"/>
            </w:tcBorders>
          </w:tcPr>
          <w:p w14:paraId="789B0B65" w14:textId="2B2F38D5" w:rsidR="00DC6E7E" w:rsidRPr="00DC6E7E" w:rsidRDefault="00DC6E7E" w:rsidP="00DC6E7E">
            <w:r w:rsidRPr="00DC6E7E">
              <w:rPr>
                <w:sz w:val="22"/>
                <w:szCs w:val="22"/>
              </w:rPr>
              <w:t>c</w:t>
            </w:r>
          </w:p>
        </w:tc>
        <w:tc>
          <w:tcPr>
            <w:tcW w:w="4793" w:type="dxa"/>
            <w:tcBorders>
              <w:top w:val="single" w:sz="4" w:space="0" w:color="auto"/>
              <w:bottom w:val="nil"/>
            </w:tcBorders>
          </w:tcPr>
          <w:p w14:paraId="6F1126B0" w14:textId="2A5E11E6" w:rsidR="00DC6E7E" w:rsidRDefault="00DC6E7E" w:rsidP="00DC6E7E">
            <w:proofErr w:type="gramStart"/>
            <w:r w:rsidRPr="00360560">
              <w:rPr>
                <w:sz w:val="22"/>
                <w:szCs w:val="22"/>
              </w:rPr>
              <w:t>56 :</w:t>
            </w:r>
            <w:proofErr w:type="gramEnd"/>
            <w:r w:rsidRPr="00360560">
              <w:rPr>
                <w:sz w:val="22"/>
                <w:szCs w:val="22"/>
              </w:rPr>
              <w:t xml:space="preserve"> 42  </w:t>
            </w:r>
            <w:proofErr w:type="spellStart"/>
            <w:r w:rsidRPr="00360560">
              <w:rPr>
                <w:sz w:val="22"/>
                <w:szCs w:val="22"/>
              </w:rPr>
              <w:t>oe</w:t>
            </w:r>
            <w:proofErr w:type="spellEnd"/>
            <w:r w:rsidRPr="00360560">
              <w:rPr>
                <w:sz w:val="22"/>
                <w:szCs w:val="22"/>
              </w:rPr>
              <w:t xml:space="preserve">  </w:t>
            </w:r>
            <w:r w:rsidRPr="00360560">
              <w:rPr>
                <w:b/>
                <w:sz w:val="22"/>
                <w:szCs w:val="22"/>
              </w:rPr>
              <w:t>or</w:t>
            </w:r>
            <w:r w:rsidRPr="00360560">
              <w:rPr>
                <w:sz w:val="22"/>
                <w:szCs w:val="22"/>
              </w:rPr>
              <w:t xml:space="preserve">  3 : 4 </w:t>
            </w:r>
            <w:r w:rsidRPr="00360560">
              <w:rPr>
                <w:b/>
                <w:sz w:val="22"/>
                <w:szCs w:val="22"/>
              </w:rPr>
              <w:t>or</w:t>
            </w:r>
            <w:r w:rsidRPr="00360560">
              <w:rPr>
                <w:sz w:val="22"/>
                <w:szCs w:val="22"/>
              </w:rPr>
              <w:t xml:space="preserve"> 1 : </w:t>
            </w:r>
            <w:r w:rsidRPr="00360560">
              <w:rPr>
                <w:position w:val="-24"/>
              </w:rPr>
              <w:object w:dxaOrig="240" w:dyaOrig="620" w14:anchorId="4DA41247">
                <v:shape id="_x0000_i1028" type="#_x0000_t75" style="width:12pt;height:30pt" o:ole="">
                  <v:imagedata r:id="rId13" o:title=""/>
                </v:shape>
                <o:OLEObject Type="Embed" ProgID="Equation.DSMT4" ShapeID="_x0000_i1028" DrawAspect="Content" ObjectID="_1612848638" r:id="rId14"/>
              </w:object>
            </w:r>
            <w:proofErr w:type="spellStart"/>
            <w:r w:rsidRPr="00360560">
              <w:rPr>
                <w:sz w:val="22"/>
                <w:szCs w:val="22"/>
              </w:rPr>
              <w:t>oe</w:t>
            </w:r>
            <w:proofErr w:type="spellEnd"/>
          </w:p>
        </w:tc>
        <w:tc>
          <w:tcPr>
            <w:tcW w:w="1747" w:type="dxa"/>
            <w:tcBorders>
              <w:top w:val="single" w:sz="4" w:space="0" w:color="auto"/>
              <w:bottom w:val="nil"/>
            </w:tcBorders>
          </w:tcPr>
          <w:p w14:paraId="000617AA" w14:textId="75E171CE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proofErr w:type="gramStart"/>
            <w:r w:rsidRPr="00360560">
              <w:rPr>
                <w:sz w:val="22"/>
                <w:szCs w:val="22"/>
              </w:rPr>
              <w:t>4 :</w:t>
            </w:r>
            <w:proofErr w:type="gramEnd"/>
            <w:r w:rsidRPr="00360560">
              <w:rPr>
                <w:sz w:val="22"/>
                <w:szCs w:val="22"/>
              </w:rPr>
              <w:t xml:space="preserve"> 3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04C693A0" w14:textId="64D7D017" w:rsidR="00DC6E7E" w:rsidRPr="00360560" w:rsidRDefault="00DC6E7E" w:rsidP="00DC6E7E">
            <w:r w:rsidRPr="00360560">
              <w:t>2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56DDB1" w14:textId="77777777" w:rsidR="00DC6E7E" w:rsidRPr="00360560" w:rsidRDefault="00DC6E7E" w:rsidP="00DC6E7E">
            <w:pPr>
              <w:jc w:val="center"/>
            </w:pPr>
            <w:r w:rsidRPr="00360560">
              <w:t>M1</w:t>
            </w:r>
          </w:p>
          <w:p w14:paraId="511A23D0" w14:textId="77777777" w:rsidR="00DC6E7E" w:rsidRPr="00360560" w:rsidRDefault="00DC6E7E" w:rsidP="00DC6E7E">
            <w:pPr>
              <w:jc w:val="center"/>
            </w:pP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2912DCA2" w14:textId="77777777" w:rsidR="00DC6E7E" w:rsidRPr="00360560" w:rsidRDefault="00DC6E7E" w:rsidP="00DC6E7E">
            <w:r w:rsidRPr="00360560">
              <w:rPr>
                <w:b/>
              </w:rPr>
              <w:t>or</w:t>
            </w:r>
            <w:r w:rsidRPr="00360560">
              <w:t xml:space="preserve"> for a</w:t>
            </w:r>
            <w:r>
              <w:t xml:space="preserve">n </w:t>
            </w:r>
            <w:proofErr w:type="spellStart"/>
            <w:r>
              <w:t>unsimplified</w:t>
            </w:r>
            <w:proofErr w:type="spellEnd"/>
            <w:r w:rsidRPr="00360560">
              <w:t xml:space="preserve"> ratio with one value correct</w:t>
            </w:r>
            <w:r>
              <w:t xml:space="preserve"> e.g. </w:t>
            </w:r>
            <w:proofErr w:type="gramStart"/>
            <w:r>
              <w:t>56 :</w:t>
            </w:r>
            <w:proofErr w:type="gramEnd"/>
            <w:r>
              <w:t xml:space="preserve"> 41, 66 : 42</w:t>
            </w:r>
          </w:p>
          <w:p w14:paraId="53A704E6" w14:textId="77777777" w:rsidR="00DC6E7E" w:rsidRPr="00360560" w:rsidRDefault="00DC6E7E" w:rsidP="00DC6E7E">
            <w:r w:rsidRPr="00360560">
              <w:rPr>
                <w:b/>
              </w:rPr>
              <w:t>or</w:t>
            </w:r>
            <w:r w:rsidRPr="00360560">
              <w:t xml:space="preserve"> for </w:t>
            </w:r>
            <w:proofErr w:type="gramStart"/>
            <w:r w:rsidRPr="00360560">
              <w:t>53 :</w:t>
            </w:r>
            <w:proofErr w:type="gramEnd"/>
            <w:r w:rsidRPr="00360560">
              <w:t xml:space="preserve"> 41 </w:t>
            </w:r>
          </w:p>
          <w:p w14:paraId="72DCBD04" w14:textId="3B41BE51" w:rsidR="00DC6E7E" w:rsidRDefault="00DC6E7E" w:rsidP="00DC6E7E">
            <w:r w:rsidRPr="00360560">
              <w:rPr>
                <w:b/>
              </w:rPr>
              <w:t>or</w:t>
            </w:r>
            <w:r w:rsidRPr="00360560">
              <w:t xml:space="preserve"> for 3 and 4 in incorrect notation </w:t>
            </w:r>
          </w:p>
        </w:tc>
      </w:tr>
      <w:tr w:rsidR="00DC6E7E" w14:paraId="30677BD2" w14:textId="77777777" w:rsidTr="00FA390E">
        <w:tc>
          <w:tcPr>
            <w:tcW w:w="491" w:type="dxa"/>
            <w:tcBorders>
              <w:top w:val="nil"/>
              <w:bottom w:val="single" w:sz="4" w:space="0" w:color="auto"/>
              <w:right w:val="nil"/>
            </w:tcBorders>
          </w:tcPr>
          <w:p w14:paraId="353E455E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</w:tcBorders>
          </w:tcPr>
          <w:p w14:paraId="30F7E737" w14:textId="77777777" w:rsidR="00DC6E7E" w:rsidRPr="00DC6E7E" w:rsidRDefault="00DC6E7E" w:rsidP="00DC6E7E"/>
        </w:tc>
        <w:tc>
          <w:tcPr>
            <w:tcW w:w="4793" w:type="dxa"/>
            <w:tcBorders>
              <w:top w:val="nil"/>
              <w:bottom w:val="single" w:sz="4" w:space="0" w:color="auto"/>
            </w:tcBorders>
          </w:tcPr>
          <w:p w14:paraId="316DE812" w14:textId="77777777" w:rsidR="00DC6E7E" w:rsidRDefault="00DC6E7E" w:rsidP="00DC6E7E"/>
        </w:tc>
        <w:tc>
          <w:tcPr>
            <w:tcW w:w="1747" w:type="dxa"/>
            <w:tcBorders>
              <w:top w:val="nil"/>
              <w:bottom w:val="single" w:sz="4" w:space="0" w:color="auto"/>
            </w:tcBorders>
          </w:tcPr>
          <w:p w14:paraId="606CD221" w14:textId="77777777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49C622CA" w14:textId="77777777" w:rsidR="00DC6E7E" w:rsidRPr="00360560" w:rsidRDefault="00DC6E7E" w:rsidP="00DC6E7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3D2DF8" w14:textId="77777777" w:rsidR="00DC6E7E" w:rsidRPr="00360560" w:rsidRDefault="00DC6E7E" w:rsidP="00DC6E7E">
            <w:pPr>
              <w:jc w:val="center"/>
            </w:pPr>
            <w:r w:rsidRPr="00360560">
              <w:t>A1</w:t>
            </w:r>
          </w:p>
          <w:p w14:paraId="51318150" w14:textId="77777777" w:rsidR="00DC6E7E" w:rsidRPr="00360560" w:rsidRDefault="00DC6E7E" w:rsidP="00DC6E7E">
            <w:pPr>
              <w:jc w:val="center"/>
            </w:pP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14:paraId="2417829A" w14:textId="17E5E96E" w:rsidR="00DC6E7E" w:rsidRPr="00360560" w:rsidRDefault="00DC6E7E" w:rsidP="00DC6E7E"/>
          <w:p w14:paraId="733AC369" w14:textId="77777777" w:rsidR="00DC6E7E" w:rsidRDefault="00DC6E7E" w:rsidP="00DC6E7E"/>
        </w:tc>
      </w:tr>
      <w:tr w:rsidR="00DC6E7E" w14:paraId="1E650A60" w14:textId="77777777" w:rsidTr="00FA390E">
        <w:tc>
          <w:tcPr>
            <w:tcW w:w="491" w:type="dxa"/>
            <w:tcBorders>
              <w:top w:val="single" w:sz="4" w:space="0" w:color="auto"/>
              <w:bottom w:val="nil"/>
              <w:right w:val="nil"/>
            </w:tcBorders>
          </w:tcPr>
          <w:p w14:paraId="2D9057CE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nil"/>
            </w:tcBorders>
          </w:tcPr>
          <w:p w14:paraId="158537A8" w14:textId="34FA059E" w:rsidR="00DC6E7E" w:rsidRPr="00DC6E7E" w:rsidRDefault="00DC6E7E" w:rsidP="00DC6E7E">
            <w:r w:rsidRPr="00DC6E7E">
              <w:rPr>
                <w:sz w:val="22"/>
                <w:szCs w:val="22"/>
              </w:rPr>
              <w:t>d</w:t>
            </w:r>
          </w:p>
        </w:tc>
        <w:tc>
          <w:tcPr>
            <w:tcW w:w="4793" w:type="dxa"/>
            <w:tcBorders>
              <w:top w:val="single" w:sz="4" w:space="0" w:color="auto"/>
              <w:bottom w:val="nil"/>
            </w:tcBorders>
          </w:tcPr>
          <w:p w14:paraId="32B4D5E3" w14:textId="4C27908C" w:rsidR="00DC6E7E" w:rsidRDefault="00DC6E7E" w:rsidP="00DC6E7E">
            <w:r w:rsidRPr="00360560">
              <w:rPr>
                <w:sz w:val="22"/>
                <w:szCs w:val="22"/>
              </w:rPr>
              <w:t xml:space="preserve">46 + 37 + 38 (=121) </w:t>
            </w:r>
            <w:r>
              <w:rPr>
                <w:sz w:val="22"/>
                <w:szCs w:val="22"/>
              </w:rPr>
              <w:t xml:space="preserve">   </w:t>
            </w:r>
            <w:r w:rsidRPr="00360560">
              <w:rPr>
                <w:b/>
                <w:sz w:val="22"/>
                <w:szCs w:val="22"/>
              </w:rPr>
              <w:t>or</w:t>
            </w:r>
            <w:r w:rsidRPr="0036056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  </w:t>
            </w:r>
            <w:r w:rsidRPr="00360560">
              <w:rPr>
                <w:position w:val="-24"/>
                <w:sz w:val="22"/>
                <w:szCs w:val="22"/>
              </w:rPr>
              <w:object w:dxaOrig="360" w:dyaOrig="620" w14:anchorId="76B656A9">
                <v:shape id="_x0000_i1029" type="#_x0000_t75" style="width:18pt;height:30pt" o:ole="">
                  <v:imagedata r:id="rId15" o:title=""/>
                </v:shape>
                <o:OLEObject Type="Embed" ProgID="Equation.DSMT4" ShapeID="_x0000_i1029" DrawAspect="Content" ObjectID="_1612848639" r:id="rId16"/>
              </w:object>
            </w:r>
            <w:r w:rsidRPr="00360560">
              <w:rPr>
                <w:sz w:val="22"/>
                <w:szCs w:val="22"/>
              </w:rPr>
              <w:t xml:space="preserve">,  </w:t>
            </w:r>
            <w:r w:rsidRPr="00360560">
              <w:rPr>
                <w:i/>
                <w:sz w:val="22"/>
                <w:szCs w:val="22"/>
              </w:rPr>
              <w:t xml:space="preserve">m </w:t>
            </w:r>
            <w:r w:rsidRPr="00360560">
              <w:rPr>
                <w:sz w:val="22"/>
                <w:szCs w:val="22"/>
              </w:rPr>
              <w:t>&gt;46</w:t>
            </w:r>
          </w:p>
        </w:tc>
        <w:tc>
          <w:tcPr>
            <w:tcW w:w="1747" w:type="dxa"/>
            <w:tcBorders>
              <w:top w:val="single" w:sz="4" w:space="0" w:color="auto"/>
              <w:bottom w:val="nil"/>
            </w:tcBorders>
          </w:tcPr>
          <w:p w14:paraId="5E7E4599" w14:textId="5F3DD906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360560">
              <w:rPr>
                <w:position w:val="-24"/>
                <w:sz w:val="22"/>
                <w:szCs w:val="22"/>
              </w:rPr>
              <w:object w:dxaOrig="420" w:dyaOrig="620" w14:anchorId="24E12E24">
                <v:shape id="_x0000_i1030" type="#_x0000_t75" style="width:18pt;height:30pt" o:ole="">
                  <v:imagedata r:id="rId17" o:title=""/>
                </v:shape>
                <o:OLEObject Type="Embed" ProgID="Equation.DSMT4" ShapeID="_x0000_i1030" DrawAspect="Content" ObjectID="_1612848640" r:id="rId18"/>
              </w:objec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2D40DA25" w14:textId="29E7A2A4" w:rsidR="00DC6E7E" w:rsidRPr="00360560" w:rsidRDefault="00DC6E7E" w:rsidP="00DC6E7E">
            <w:r w:rsidRPr="00360560">
              <w:t>2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5744B8" w14:textId="77777777" w:rsidR="00DC6E7E" w:rsidRPr="00360560" w:rsidRDefault="00DC6E7E" w:rsidP="00DC6E7E">
            <w:pPr>
              <w:jc w:val="center"/>
            </w:pPr>
            <w:r w:rsidRPr="00360560">
              <w:t>M1</w:t>
            </w:r>
          </w:p>
          <w:p w14:paraId="4CF42A33" w14:textId="77777777" w:rsidR="00DC6E7E" w:rsidRPr="00360560" w:rsidRDefault="00DC6E7E" w:rsidP="00DC6E7E">
            <w:pPr>
              <w:jc w:val="center"/>
            </w:pPr>
          </w:p>
          <w:p w14:paraId="4E03BAD2" w14:textId="77777777" w:rsidR="00DC6E7E" w:rsidRPr="00360560" w:rsidRDefault="00DC6E7E" w:rsidP="00DC6E7E">
            <w:pPr>
              <w:jc w:val="center"/>
            </w:pPr>
          </w:p>
          <w:p w14:paraId="2BFD95EF" w14:textId="77777777" w:rsidR="00DC6E7E" w:rsidRPr="00360560" w:rsidRDefault="00DC6E7E" w:rsidP="00DC6E7E">
            <w:pPr>
              <w:jc w:val="center"/>
            </w:pP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0022F165" w14:textId="77777777" w:rsidR="00DC6E7E" w:rsidRPr="00360560" w:rsidRDefault="00DC6E7E" w:rsidP="00DC6E7E"/>
          <w:p w14:paraId="3A6DB928" w14:textId="77777777" w:rsidR="00DC6E7E" w:rsidRDefault="00DC6E7E" w:rsidP="00DC6E7E"/>
        </w:tc>
      </w:tr>
      <w:tr w:rsidR="00DC6E7E" w14:paraId="596786C3" w14:textId="77777777" w:rsidTr="00FA390E">
        <w:tc>
          <w:tcPr>
            <w:tcW w:w="491" w:type="dxa"/>
            <w:tcBorders>
              <w:top w:val="nil"/>
              <w:bottom w:val="single" w:sz="4" w:space="0" w:color="auto"/>
              <w:right w:val="nil"/>
            </w:tcBorders>
          </w:tcPr>
          <w:p w14:paraId="27636D42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</w:tcBorders>
          </w:tcPr>
          <w:p w14:paraId="2C63510C" w14:textId="77777777" w:rsidR="00DC6E7E" w:rsidRPr="00DC6E7E" w:rsidRDefault="00DC6E7E" w:rsidP="00DC6E7E"/>
        </w:tc>
        <w:tc>
          <w:tcPr>
            <w:tcW w:w="4793" w:type="dxa"/>
            <w:tcBorders>
              <w:top w:val="nil"/>
              <w:bottom w:val="single" w:sz="4" w:space="0" w:color="auto"/>
            </w:tcBorders>
          </w:tcPr>
          <w:p w14:paraId="79290B8D" w14:textId="77777777" w:rsidR="00DC6E7E" w:rsidRDefault="00DC6E7E" w:rsidP="00DC6E7E"/>
        </w:tc>
        <w:tc>
          <w:tcPr>
            <w:tcW w:w="1747" w:type="dxa"/>
            <w:tcBorders>
              <w:top w:val="nil"/>
              <w:bottom w:val="single" w:sz="4" w:space="0" w:color="auto"/>
            </w:tcBorders>
          </w:tcPr>
          <w:p w14:paraId="36AD2A64" w14:textId="77777777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2C401612" w14:textId="77777777" w:rsidR="00DC6E7E" w:rsidRPr="00360560" w:rsidRDefault="00DC6E7E" w:rsidP="00DC6E7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9B7EEA" w14:textId="579360C5" w:rsidR="00DC6E7E" w:rsidRPr="00360560" w:rsidRDefault="00DC6E7E" w:rsidP="00DC6E7E">
            <w:pPr>
              <w:jc w:val="center"/>
            </w:pPr>
            <w:r w:rsidRPr="00360560">
              <w:t>A1</w:t>
            </w: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3560B0B3" w14:textId="4BF43E6F" w:rsidR="00DC6E7E" w:rsidRDefault="00DC6E7E" w:rsidP="00DC6E7E">
            <w:proofErr w:type="spellStart"/>
            <w:r>
              <w:t>cao</w:t>
            </w:r>
            <w:proofErr w:type="spellEnd"/>
          </w:p>
        </w:tc>
      </w:tr>
      <w:tr w:rsidR="00DC6E7E" w14:paraId="31CCC245" w14:textId="77777777" w:rsidTr="00FA390E">
        <w:tc>
          <w:tcPr>
            <w:tcW w:w="491" w:type="dxa"/>
            <w:tcBorders>
              <w:top w:val="single" w:sz="4" w:space="0" w:color="auto"/>
              <w:bottom w:val="nil"/>
              <w:right w:val="nil"/>
            </w:tcBorders>
          </w:tcPr>
          <w:p w14:paraId="041613E8" w14:textId="54D35FA1" w:rsidR="00DC6E7E" w:rsidRPr="00DC6E7E" w:rsidRDefault="00DC6E7E" w:rsidP="00DC6E7E">
            <w:pPr>
              <w:rPr>
                <w:b/>
                <w:sz w:val="22"/>
                <w:szCs w:val="22"/>
              </w:rPr>
            </w:pPr>
            <w:r w:rsidRPr="00DC6E7E"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nil"/>
            </w:tcBorders>
          </w:tcPr>
          <w:p w14:paraId="5E064BE0" w14:textId="77777777" w:rsidR="00DC6E7E" w:rsidRPr="00DC6E7E" w:rsidRDefault="00DC6E7E" w:rsidP="00DC6E7E"/>
        </w:tc>
        <w:tc>
          <w:tcPr>
            <w:tcW w:w="4793" w:type="dxa"/>
            <w:tcBorders>
              <w:top w:val="single" w:sz="4" w:space="0" w:color="auto"/>
              <w:bottom w:val="nil"/>
            </w:tcBorders>
          </w:tcPr>
          <w:p w14:paraId="3299AABD" w14:textId="4C0877A2" w:rsidR="00DC6E7E" w:rsidRDefault="00DC6E7E" w:rsidP="00DC6E7E">
            <w:r w:rsidRPr="00360560">
              <w:rPr>
                <w:sz w:val="22"/>
                <w:szCs w:val="22"/>
              </w:rPr>
              <w:t xml:space="preserve">6 × 1000 (=6000) </w:t>
            </w:r>
            <w:r w:rsidRPr="00360560">
              <w:rPr>
                <w:b/>
                <w:sz w:val="22"/>
                <w:szCs w:val="22"/>
              </w:rPr>
              <w:t>or</w:t>
            </w:r>
            <w:r w:rsidRPr="00360560">
              <w:rPr>
                <w:sz w:val="22"/>
                <w:szCs w:val="22"/>
              </w:rPr>
              <w:t xml:space="preserve"> 475 ÷ 1000 (=0.475)</w:t>
            </w:r>
          </w:p>
        </w:tc>
        <w:tc>
          <w:tcPr>
            <w:tcW w:w="1747" w:type="dxa"/>
            <w:tcBorders>
              <w:top w:val="single" w:sz="4" w:space="0" w:color="auto"/>
              <w:bottom w:val="nil"/>
            </w:tcBorders>
          </w:tcPr>
          <w:p w14:paraId="4C37F0BF" w14:textId="7BE25B03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12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191BB24B" w14:textId="35CA8823" w:rsidR="00DC6E7E" w:rsidRPr="00360560" w:rsidRDefault="00DC6E7E" w:rsidP="00DC6E7E">
            <w:r w:rsidRPr="00360560">
              <w:t>3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D57EE8" w14:textId="77777777" w:rsidR="00DC6E7E" w:rsidRPr="00360560" w:rsidRDefault="00DC6E7E" w:rsidP="00DC6E7E">
            <w:pPr>
              <w:jc w:val="center"/>
            </w:pPr>
            <w:r w:rsidRPr="00360560">
              <w:t>M1</w:t>
            </w:r>
          </w:p>
          <w:p w14:paraId="5693B818" w14:textId="77777777" w:rsidR="00DC6E7E" w:rsidRPr="00360560" w:rsidRDefault="00DC6E7E" w:rsidP="00DC6E7E">
            <w:pPr>
              <w:jc w:val="center"/>
            </w:pP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7C0A4A2E" w14:textId="77777777" w:rsidR="00DC6E7E" w:rsidRDefault="00DC6E7E" w:rsidP="00DC6E7E"/>
        </w:tc>
      </w:tr>
      <w:tr w:rsidR="00DC6E7E" w14:paraId="5CE4F1DA" w14:textId="77777777" w:rsidTr="00FA390E">
        <w:tc>
          <w:tcPr>
            <w:tcW w:w="491" w:type="dxa"/>
            <w:tcBorders>
              <w:top w:val="nil"/>
              <w:bottom w:val="nil"/>
              <w:right w:val="nil"/>
            </w:tcBorders>
          </w:tcPr>
          <w:p w14:paraId="6993530B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nil"/>
            </w:tcBorders>
          </w:tcPr>
          <w:p w14:paraId="53E5C541" w14:textId="77777777" w:rsidR="00DC6E7E" w:rsidRPr="00DC6E7E" w:rsidRDefault="00DC6E7E" w:rsidP="00DC6E7E"/>
        </w:tc>
        <w:tc>
          <w:tcPr>
            <w:tcW w:w="4793" w:type="dxa"/>
            <w:tcBorders>
              <w:top w:val="nil"/>
              <w:bottom w:val="nil"/>
            </w:tcBorders>
          </w:tcPr>
          <w:p w14:paraId="5A725C1A" w14:textId="77777777" w:rsidR="00DC6E7E" w:rsidRPr="00360560" w:rsidRDefault="00DC6E7E" w:rsidP="00DC6E7E">
            <w:pPr>
              <w:pStyle w:val="Heading1"/>
              <w:jc w:val="left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 xml:space="preserve">6 × 1000 ÷ </w:t>
            </w:r>
            <w:proofErr w:type="gramStart"/>
            <w:r w:rsidRPr="00360560">
              <w:rPr>
                <w:sz w:val="22"/>
                <w:szCs w:val="22"/>
              </w:rPr>
              <w:t xml:space="preserve">475  </w:t>
            </w:r>
            <w:r w:rsidRPr="00360560">
              <w:rPr>
                <w:b/>
                <w:sz w:val="22"/>
                <w:szCs w:val="22"/>
              </w:rPr>
              <w:t>or</w:t>
            </w:r>
            <w:proofErr w:type="gramEnd"/>
            <w:r w:rsidRPr="00360560">
              <w:rPr>
                <w:sz w:val="22"/>
                <w:szCs w:val="22"/>
              </w:rPr>
              <w:t xml:space="preserve">  6 ÷ (475 ÷ 1000)  </w:t>
            </w:r>
          </w:p>
          <w:p w14:paraId="704438C5" w14:textId="77777777" w:rsidR="00DC6E7E" w:rsidRDefault="00DC6E7E" w:rsidP="00DC6E7E">
            <w:pPr>
              <w:pStyle w:val="Heading1"/>
              <w:jc w:val="left"/>
              <w:rPr>
                <w:sz w:val="22"/>
                <w:szCs w:val="22"/>
              </w:rPr>
            </w:pPr>
            <w:r w:rsidRPr="00360560">
              <w:rPr>
                <w:b/>
                <w:sz w:val="22"/>
                <w:szCs w:val="22"/>
              </w:rPr>
              <w:t>or</w:t>
            </w:r>
            <w:r w:rsidRPr="00360560">
              <w:rPr>
                <w:sz w:val="22"/>
                <w:szCs w:val="22"/>
              </w:rPr>
              <w:t xml:space="preserve"> 12.6(3…)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b/>
                <w:sz w:val="22"/>
                <w:szCs w:val="22"/>
              </w:rPr>
              <w:t>or</w:t>
            </w:r>
            <w:r>
              <w:rPr>
                <w:sz w:val="22"/>
                <w:szCs w:val="22"/>
              </w:rPr>
              <w:t xml:space="preserve"> 475 × 12 (=5700) </w:t>
            </w:r>
          </w:p>
          <w:p w14:paraId="30CD3CE9" w14:textId="0442C9EB" w:rsidR="00DC6E7E" w:rsidRDefault="00DC6E7E" w:rsidP="00DC6E7E">
            <w:r>
              <w:rPr>
                <w:b/>
                <w:sz w:val="22"/>
                <w:szCs w:val="22"/>
              </w:rPr>
              <w:t>or</w:t>
            </w:r>
            <w:r>
              <w:rPr>
                <w:sz w:val="22"/>
                <w:szCs w:val="22"/>
              </w:rPr>
              <w:t xml:space="preserve"> 475 × 13 (=6175)</w:t>
            </w:r>
          </w:p>
        </w:tc>
        <w:tc>
          <w:tcPr>
            <w:tcW w:w="1747" w:type="dxa"/>
            <w:tcBorders>
              <w:top w:val="nil"/>
              <w:bottom w:val="nil"/>
            </w:tcBorders>
          </w:tcPr>
          <w:p w14:paraId="4CA67882" w14:textId="77777777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2969E01B" w14:textId="77777777" w:rsidR="00DC6E7E" w:rsidRPr="00360560" w:rsidRDefault="00DC6E7E" w:rsidP="00DC6E7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C72D38" w14:textId="1148E2AA" w:rsidR="00DC6E7E" w:rsidRPr="00360560" w:rsidRDefault="00DC6E7E" w:rsidP="00DC6E7E">
            <w:pPr>
              <w:jc w:val="center"/>
            </w:pPr>
            <w:r w:rsidRPr="00360560">
              <w:t>M1</w:t>
            </w: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nil"/>
            </w:tcBorders>
          </w:tcPr>
          <w:p w14:paraId="342C4044" w14:textId="77777777" w:rsidR="00DC6E7E" w:rsidRDefault="00DC6E7E" w:rsidP="00DC6E7E">
            <w:r w:rsidRPr="00360560">
              <w:t xml:space="preserve">or for repeated subtraction of 475 from 6000 </w:t>
            </w:r>
            <w:r w:rsidRPr="00360560">
              <w:rPr>
                <w:b/>
              </w:rPr>
              <w:t>or</w:t>
            </w:r>
            <w:r w:rsidRPr="00360560">
              <w:t xml:space="preserve"> repeated addition of 475 </w:t>
            </w:r>
          </w:p>
          <w:p w14:paraId="20AA4680" w14:textId="77777777" w:rsidR="00DC6E7E" w:rsidRPr="00360560" w:rsidRDefault="00DC6E7E" w:rsidP="00DC6E7E">
            <w:r>
              <w:t>(may work in grams or kg)</w:t>
            </w:r>
          </w:p>
          <w:p w14:paraId="3D1EAD23" w14:textId="77777777" w:rsidR="00DC6E7E" w:rsidRDefault="00DC6E7E" w:rsidP="00DC6E7E"/>
        </w:tc>
      </w:tr>
      <w:tr w:rsidR="00DC6E7E" w14:paraId="4B1A5745" w14:textId="77777777" w:rsidTr="00FA390E">
        <w:tc>
          <w:tcPr>
            <w:tcW w:w="491" w:type="dxa"/>
            <w:tcBorders>
              <w:top w:val="nil"/>
              <w:bottom w:val="single" w:sz="4" w:space="0" w:color="auto"/>
              <w:right w:val="nil"/>
            </w:tcBorders>
          </w:tcPr>
          <w:p w14:paraId="7034E9B3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</w:tcBorders>
          </w:tcPr>
          <w:p w14:paraId="38F66952" w14:textId="77777777" w:rsidR="00DC6E7E" w:rsidRPr="00DC6E7E" w:rsidRDefault="00DC6E7E" w:rsidP="00DC6E7E"/>
        </w:tc>
        <w:tc>
          <w:tcPr>
            <w:tcW w:w="4793" w:type="dxa"/>
            <w:tcBorders>
              <w:top w:val="nil"/>
              <w:bottom w:val="single" w:sz="4" w:space="0" w:color="auto"/>
            </w:tcBorders>
          </w:tcPr>
          <w:p w14:paraId="60333AD7" w14:textId="77777777" w:rsidR="00DC6E7E" w:rsidRDefault="00DC6E7E" w:rsidP="00DC6E7E"/>
        </w:tc>
        <w:tc>
          <w:tcPr>
            <w:tcW w:w="1747" w:type="dxa"/>
            <w:tcBorders>
              <w:top w:val="nil"/>
              <w:bottom w:val="single" w:sz="4" w:space="0" w:color="auto"/>
            </w:tcBorders>
          </w:tcPr>
          <w:p w14:paraId="286531F5" w14:textId="77777777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4D3A5467" w14:textId="77777777" w:rsidR="00DC6E7E" w:rsidRPr="00360560" w:rsidRDefault="00DC6E7E" w:rsidP="00DC6E7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C4C96F" w14:textId="3F5F4F27" w:rsidR="00DC6E7E" w:rsidRPr="00360560" w:rsidRDefault="00DC6E7E" w:rsidP="00DC6E7E">
            <w:pPr>
              <w:jc w:val="center"/>
            </w:pPr>
            <w:r w:rsidRPr="00360560">
              <w:t>A1</w:t>
            </w: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466C5CEA" w14:textId="77777777" w:rsidR="00DC6E7E" w:rsidRDefault="00DC6E7E" w:rsidP="00DC6E7E">
            <w:proofErr w:type="spellStart"/>
            <w:r>
              <w:t>cao</w:t>
            </w:r>
            <w:proofErr w:type="spellEnd"/>
          </w:p>
          <w:p w14:paraId="46355D5E" w14:textId="77777777" w:rsidR="00DC6E7E" w:rsidRPr="00360560" w:rsidRDefault="00DC6E7E" w:rsidP="00DC6E7E">
            <w:proofErr w:type="gramStart"/>
            <w:r w:rsidRPr="00360560">
              <w:t>SC :</w:t>
            </w:r>
            <w:proofErr w:type="gramEnd"/>
            <w:r w:rsidRPr="00360560">
              <w:t xml:space="preserve"> B2 for </w:t>
            </w:r>
            <w:r>
              <w:t xml:space="preserve">an answer of </w:t>
            </w:r>
            <w:r w:rsidRPr="00360560">
              <w:t xml:space="preserve">13 </w:t>
            </w:r>
          </w:p>
          <w:p w14:paraId="0570953F" w14:textId="77777777" w:rsidR="00DC6E7E" w:rsidRDefault="00DC6E7E" w:rsidP="00DC6E7E"/>
        </w:tc>
      </w:tr>
      <w:tr w:rsidR="00DC6E7E" w14:paraId="27364E42" w14:textId="77777777" w:rsidTr="00FA390E">
        <w:tc>
          <w:tcPr>
            <w:tcW w:w="49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nil"/>
            </w:tcBorders>
          </w:tcPr>
          <w:p w14:paraId="79BF05FF" w14:textId="0786159D" w:rsidR="00DC6E7E" w:rsidRPr="00DC6E7E" w:rsidRDefault="00DC6E7E" w:rsidP="00DC6E7E">
            <w:pPr>
              <w:rPr>
                <w:b/>
                <w:sz w:val="22"/>
                <w:szCs w:val="22"/>
              </w:rPr>
            </w:pPr>
            <w:r w:rsidRPr="00DC6E7E">
              <w:rPr>
                <w:b/>
              </w:rPr>
              <w:t>13</w:t>
            </w:r>
          </w:p>
        </w:tc>
        <w:tc>
          <w:tcPr>
            <w:tcW w:w="673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3055FF73" w14:textId="0A180C39" w:rsidR="00DC6E7E" w:rsidRPr="00DC6E7E" w:rsidRDefault="00DC6E7E" w:rsidP="00DC6E7E">
            <w:r w:rsidRPr="00DC6E7E">
              <w:t xml:space="preserve">(a) </w:t>
            </w:r>
            <w:r w:rsidRPr="00DC6E7E">
              <w:tab/>
            </w:r>
          </w:p>
        </w:tc>
        <w:tc>
          <w:tcPr>
            <w:tcW w:w="479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E35A356" w14:textId="77777777" w:rsidR="00DC6E7E" w:rsidRDefault="00DC6E7E" w:rsidP="00DC6E7E"/>
        </w:tc>
        <w:tc>
          <w:tcPr>
            <w:tcW w:w="174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1AC7FBCD" w14:textId="57999D67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7C6DE6">
              <w:t>(2, –1)</w:t>
            </w: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13AE22" w14:textId="3B386930" w:rsidR="00DC6E7E" w:rsidRPr="00360560" w:rsidRDefault="00DC6E7E" w:rsidP="00DC6E7E">
            <w:r w:rsidRPr="007C6DE6">
              <w:t>1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0C0CD7" w14:textId="7E281812" w:rsidR="00DC6E7E" w:rsidRPr="00360560" w:rsidRDefault="00DC6E7E" w:rsidP="00DC6E7E">
            <w:pPr>
              <w:jc w:val="center"/>
            </w:pPr>
            <w:r w:rsidRPr="007C6DE6">
              <w:t>B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6C5580AD" w14:textId="77777777" w:rsidR="00DC6E7E" w:rsidRDefault="00DC6E7E" w:rsidP="00DC6E7E"/>
        </w:tc>
      </w:tr>
      <w:tr w:rsidR="00DC6E7E" w14:paraId="5E257A1F" w14:textId="77777777" w:rsidTr="00FA390E">
        <w:tc>
          <w:tcPr>
            <w:tcW w:w="49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nil"/>
            </w:tcBorders>
          </w:tcPr>
          <w:p w14:paraId="62A862B1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70DF04A1" w14:textId="63306F3C" w:rsidR="00DC6E7E" w:rsidRPr="00DC6E7E" w:rsidRDefault="00DC6E7E" w:rsidP="00DC6E7E">
            <w:r w:rsidRPr="00DC6E7E">
              <w:t>(b)</w:t>
            </w:r>
          </w:p>
        </w:tc>
        <w:tc>
          <w:tcPr>
            <w:tcW w:w="47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6C176A5" w14:textId="77777777" w:rsidR="00DC6E7E" w:rsidRDefault="00DC6E7E" w:rsidP="00DC6E7E"/>
        </w:tc>
        <w:tc>
          <w:tcPr>
            <w:tcW w:w="17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36F16FFC" w14:textId="54284502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7C6DE6">
              <w:t>3.6</w:t>
            </w: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61DA6E" w14:textId="27EC535E" w:rsidR="00DC6E7E" w:rsidRPr="00360560" w:rsidRDefault="00DC6E7E" w:rsidP="00DC6E7E">
            <w:r w:rsidRPr="007C6DE6">
              <w:t>1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059D88" w14:textId="3046F75E" w:rsidR="00DC6E7E" w:rsidRPr="00360560" w:rsidRDefault="00DC6E7E" w:rsidP="00DC6E7E">
            <w:pPr>
              <w:jc w:val="center"/>
            </w:pPr>
            <w:r w:rsidRPr="007C6DE6">
              <w:t>B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62792FA3" w14:textId="2D8CB029" w:rsidR="00DC6E7E" w:rsidRDefault="00DC6E7E" w:rsidP="00DC6E7E">
            <w:r w:rsidRPr="007C6DE6">
              <w:t xml:space="preserve">Allow 3.4 to 3.8 and answers written as fractions in this </w:t>
            </w:r>
            <w:proofErr w:type="gramStart"/>
            <w:r w:rsidRPr="007C6DE6">
              <w:t xml:space="preserve">range  </w:t>
            </w:r>
            <w:proofErr w:type="spellStart"/>
            <w:r w:rsidRPr="007C6DE6">
              <w:t>eg</w:t>
            </w:r>
            <w:proofErr w:type="spellEnd"/>
            <w:proofErr w:type="gramEnd"/>
            <w:r w:rsidRPr="007C6DE6">
              <w:t xml:space="preserve"> 3½</w:t>
            </w:r>
          </w:p>
        </w:tc>
      </w:tr>
      <w:tr w:rsidR="00DC6E7E" w14:paraId="61F3844F" w14:textId="77777777" w:rsidTr="00FA390E">
        <w:tc>
          <w:tcPr>
            <w:tcW w:w="49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nil"/>
            </w:tcBorders>
          </w:tcPr>
          <w:p w14:paraId="63B268B3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4E6778FD" w14:textId="094ED4AA" w:rsidR="00DC6E7E" w:rsidRPr="00DC6E7E" w:rsidRDefault="00DC6E7E" w:rsidP="00DC6E7E">
            <w:r w:rsidRPr="00DC6E7E">
              <w:t>(c)</w:t>
            </w:r>
          </w:p>
        </w:tc>
        <w:tc>
          <w:tcPr>
            <w:tcW w:w="47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2995334" w14:textId="77777777" w:rsidR="00DC6E7E" w:rsidRDefault="00DC6E7E" w:rsidP="00DC6E7E"/>
        </w:tc>
        <w:tc>
          <w:tcPr>
            <w:tcW w:w="17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7F19F529" w14:textId="304120FA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7C6DE6">
              <w:t>D marked at (–1, –1)</w:t>
            </w:r>
          </w:p>
        </w:tc>
        <w:tc>
          <w:tcPr>
            <w:tcW w:w="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DF2F17" w14:textId="4D9AD888" w:rsidR="00DC6E7E" w:rsidRPr="00360560" w:rsidRDefault="00DC6E7E" w:rsidP="00DC6E7E">
            <w:r w:rsidRPr="007C6DE6">
              <w:t>1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1E4F50" w14:textId="4871BEB6" w:rsidR="00DC6E7E" w:rsidRPr="00360560" w:rsidRDefault="00DC6E7E" w:rsidP="00DC6E7E">
            <w:pPr>
              <w:jc w:val="center"/>
            </w:pPr>
            <w:r w:rsidRPr="007C6DE6">
              <w:t>B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47D56E41" w14:textId="77777777" w:rsidR="00DC6E7E" w:rsidRDefault="00DC6E7E" w:rsidP="00DC6E7E"/>
        </w:tc>
      </w:tr>
      <w:tr w:rsidR="00DC6E7E" w14:paraId="1733C5A8" w14:textId="77777777" w:rsidTr="00FA390E">
        <w:tc>
          <w:tcPr>
            <w:tcW w:w="491" w:type="dxa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0D089188" w14:textId="642EF540" w:rsidR="00DC6E7E" w:rsidRPr="00DC6E7E" w:rsidRDefault="00DC6E7E" w:rsidP="00DC6E7E">
            <w:pPr>
              <w:rPr>
                <w:b/>
                <w:sz w:val="22"/>
                <w:szCs w:val="22"/>
              </w:rPr>
            </w:pPr>
            <w:r w:rsidRPr="001B2AAF">
              <w:rPr>
                <w:b/>
                <w:bCs/>
                <w:iCs/>
              </w:rPr>
              <w:t>14</w:t>
            </w:r>
          </w:p>
        </w:tc>
        <w:tc>
          <w:tcPr>
            <w:tcW w:w="673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1CC3D85D" w14:textId="124F30E6" w:rsidR="00DC6E7E" w:rsidRPr="00DC6E7E" w:rsidRDefault="00DC6E7E" w:rsidP="00DC6E7E">
            <w:r w:rsidRPr="001B2AAF">
              <w:rPr>
                <w:bCs/>
                <w:iCs/>
              </w:rPr>
              <w:t>(a)</w:t>
            </w:r>
          </w:p>
        </w:tc>
        <w:tc>
          <w:tcPr>
            <w:tcW w:w="4793" w:type="dxa"/>
            <w:shd w:val="clear" w:color="auto" w:fill="auto"/>
          </w:tcPr>
          <w:p w14:paraId="205025FA" w14:textId="77777777" w:rsidR="00DC6E7E" w:rsidRDefault="00DC6E7E" w:rsidP="00DC6E7E"/>
        </w:tc>
        <w:tc>
          <w:tcPr>
            <w:tcW w:w="1747" w:type="dxa"/>
          </w:tcPr>
          <w:p w14:paraId="3DCDB885" w14:textId="03139C15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1B2AAF">
              <w:t>24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182C91D9" w14:textId="225791C5" w:rsidR="00DC6E7E" w:rsidRPr="00360560" w:rsidRDefault="00DC6E7E" w:rsidP="00DC6E7E">
            <w:r w:rsidRPr="001B2AAF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E3E8E9" w14:textId="147FF8A1" w:rsidR="00DC6E7E" w:rsidRPr="00360560" w:rsidRDefault="00DC6E7E" w:rsidP="00DC6E7E">
            <w:pPr>
              <w:jc w:val="center"/>
            </w:pPr>
            <w:r w:rsidRPr="001B2AAF">
              <w:t>B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426AD32A" w14:textId="0C71FC9A" w:rsidR="00DC6E7E" w:rsidRDefault="00DC6E7E" w:rsidP="00DC6E7E">
            <w:r w:rsidRPr="001B2AAF">
              <w:t>Accept 32 or 40 or 48</w:t>
            </w:r>
          </w:p>
        </w:tc>
      </w:tr>
      <w:tr w:rsidR="00DC6E7E" w14:paraId="4240FC4D" w14:textId="77777777" w:rsidTr="00FA390E">
        <w:tc>
          <w:tcPr>
            <w:tcW w:w="491" w:type="dxa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945FF2C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3D5B29CE" w14:textId="0BF457B2" w:rsidR="00DC6E7E" w:rsidRPr="00DC6E7E" w:rsidRDefault="00DC6E7E" w:rsidP="00DC6E7E">
            <w:r w:rsidRPr="001B2AAF">
              <w:rPr>
                <w:bCs/>
                <w:iCs/>
              </w:rPr>
              <w:t>(b)</w:t>
            </w:r>
            <w:bookmarkStart w:id="0" w:name="OLE_LINK1"/>
            <w:bookmarkStart w:id="1" w:name="OLE_LINK2"/>
            <w:r w:rsidRPr="001B2AAF">
              <w:rPr>
                <w:bCs/>
                <w:iCs/>
              </w:rPr>
              <w:tab/>
            </w:r>
            <w:bookmarkEnd w:id="0"/>
            <w:bookmarkEnd w:id="1"/>
          </w:p>
        </w:tc>
        <w:tc>
          <w:tcPr>
            <w:tcW w:w="4793" w:type="dxa"/>
            <w:shd w:val="clear" w:color="auto" w:fill="auto"/>
          </w:tcPr>
          <w:p w14:paraId="6D5F901C" w14:textId="77777777" w:rsidR="00DC6E7E" w:rsidRDefault="00DC6E7E" w:rsidP="00DC6E7E"/>
        </w:tc>
        <w:tc>
          <w:tcPr>
            <w:tcW w:w="1747" w:type="dxa"/>
          </w:tcPr>
          <w:p w14:paraId="06287EEE" w14:textId="37D50089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1B2AAF">
              <w:t>2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5A9A3492" w14:textId="01825C71" w:rsidR="00DC6E7E" w:rsidRPr="00360560" w:rsidRDefault="00DC6E7E" w:rsidP="00DC6E7E">
            <w:r w:rsidRPr="001B2AAF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DFA326" w14:textId="01211845" w:rsidR="00DC6E7E" w:rsidRPr="00360560" w:rsidRDefault="00DC6E7E" w:rsidP="00DC6E7E">
            <w:pPr>
              <w:jc w:val="center"/>
            </w:pPr>
            <w:r w:rsidRPr="001B2AAF">
              <w:t>B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6682C809" w14:textId="77777777" w:rsidR="00DC6E7E" w:rsidRDefault="00DC6E7E" w:rsidP="00DC6E7E"/>
        </w:tc>
      </w:tr>
      <w:tr w:rsidR="00DC6E7E" w14:paraId="3BFE06AE" w14:textId="77777777" w:rsidTr="00FA390E">
        <w:tc>
          <w:tcPr>
            <w:tcW w:w="491" w:type="dxa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0B31D98D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1273A7D4" w14:textId="6DACD1E7" w:rsidR="00DC6E7E" w:rsidRPr="00DC6E7E" w:rsidRDefault="00DC6E7E" w:rsidP="00DC6E7E">
            <w:r w:rsidRPr="001B2AAF">
              <w:rPr>
                <w:bCs/>
                <w:iCs/>
              </w:rPr>
              <w:t>(c)</w:t>
            </w:r>
            <w:r w:rsidRPr="001B2AAF">
              <w:rPr>
                <w:bCs/>
                <w:iCs/>
              </w:rPr>
              <w:tab/>
            </w:r>
          </w:p>
        </w:tc>
        <w:tc>
          <w:tcPr>
            <w:tcW w:w="4793" w:type="dxa"/>
            <w:shd w:val="clear" w:color="auto" w:fill="auto"/>
          </w:tcPr>
          <w:p w14:paraId="79FA2CEE" w14:textId="77777777" w:rsidR="00DC6E7E" w:rsidRDefault="00DC6E7E" w:rsidP="00DC6E7E"/>
        </w:tc>
        <w:tc>
          <w:tcPr>
            <w:tcW w:w="1747" w:type="dxa"/>
          </w:tcPr>
          <w:p w14:paraId="19FD7128" w14:textId="77777777" w:rsidR="00DC6E7E" w:rsidRPr="001B2AAF" w:rsidRDefault="00DC6E7E" w:rsidP="00DC6E7E">
            <w:pPr>
              <w:keepNext/>
              <w:jc w:val="center"/>
              <w:outlineLvl w:val="0"/>
            </w:pPr>
            <w:r w:rsidRPr="001B2AAF">
              <w:t>No</w:t>
            </w:r>
          </w:p>
          <w:p w14:paraId="0D9A9A27" w14:textId="2AEADBC8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1B2AAF">
              <w:t>It is divisible by 3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7F188F06" w14:textId="0EFE4FBE" w:rsidR="00DC6E7E" w:rsidRPr="00360560" w:rsidRDefault="00DC6E7E" w:rsidP="00DC6E7E">
            <w:r w:rsidRPr="001B2AAF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33D69B" w14:textId="4D45D575" w:rsidR="00DC6E7E" w:rsidRPr="00360560" w:rsidRDefault="00DC6E7E" w:rsidP="00DC6E7E">
            <w:pPr>
              <w:jc w:val="center"/>
            </w:pPr>
            <w:r w:rsidRPr="001B2AAF">
              <w:t>B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6A1D3154" w14:textId="77777777" w:rsidR="00FA390E" w:rsidRDefault="00DC6E7E" w:rsidP="00FA390E">
            <w:r w:rsidRPr="001B2AAF">
              <w:t xml:space="preserve">Only consider reason if No is given. Allow any reason that shows a clear understanding of why 57 is not prime, </w:t>
            </w:r>
          </w:p>
          <w:p w14:paraId="6A56B55B" w14:textId="77777777" w:rsidR="00DC6E7E" w:rsidRDefault="00DC6E7E" w:rsidP="00FA390E">
            <w:proofErr w:type="spellStart"/>
            <w:r w:rsidRPr="001B2AAF">
              <w:t>eg</w:t>
            </w:r>
            <w:proofErr w:type="spellEnd"/>
            <w:r w:rsidRPr="001B2AAF">
              <w:t xml:space="preserve"> it is divisible by 19</w:t>
            </w:r>
            <w:r w:rsidRPr="001B2AAF">
              <w:rPr>
                <w:b/>
              </w:rPr>
              <w:t xml:space="preserve"> or</w:t>
            </w:r>
            <w:r w:rsidRPr="001B2AAF">
              <w:t xml:space="preserve"> 3 </w:t>
            </w:r>
            <w:r w:rsidRPr="001B2AAF">
              <w:rPr>
                <w:b/>
              </w:rPr>
              <w:t>or</w:t>
            </w:r>
            <w:r w:rsidRPr="001B2AAF">
              <w:t xml:space="preserve"> equal to 3 × 19.</w:t>
            </w:r>
          </w:p>
          <w:p w14:paraId="1BBCFB36" w14:textId="5EA7E706" w:rsidR="004E6923" w:rsidRDefault="004E6923" w:rsidP="00FA390E">
            <w:bookmarkStart w:id="2" w:name="_GoBack"/>
            <w:bookmarkEnd w:id="2"/>
          </w:p>
        </w:tc>
      </w:tr>
      <w:tr w:rsidR="00DC6E7E" w14:paraId="03806BC2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2E7BCBA0" w14:textId="71D8CAEC" w:rsidR="00DC6E7E" w:rsidRPr="00DC6E7E" w:rsidRDefault="00DC6E7E" w:rsidP="00DC6E7E">
            <w:pPr>
              <w:rPr>
                <w:b/>
                <w:sz w:val="22"/>
                <w:szCs w:val="22"/>
              </w:rPr>
            </w:pPr>
            <w:r w:rsidRPr="00DC6E7E">
              <w:rPr>
                <w:b/>
                <w:sz w:val="22"/>
                <w:szCs w:val="22"/>
              </w:rPr>
              <w:lastRenderedPageBreak/>
              <w:t>15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5E3F803B" w14:textId="24EDA32B" w:rsidR="00DC6E7E" w:rsidRPr="00DC6E7E" w:rsidRDefault="00DC6E7E" w:rsidP="00DC6E7E">
            <w:proofErr w:type="spellStart"/>
            <w:r w:rsidRPr="00DC6E7E">
              <w:rPr>
                <w:sz w:val="22"/>
                <w:szCs w:val="22"/>
              </w:rPr>
              <w:t>i</w:t>
            </w:r>
            <w:proofErr w:type="spellEnd"/>
          </w:p>
        </w:tc>
        <w:tc>
          <w:tcPr>
            <w:tcW w:w="4793" w:type="dxa"/>
            <w:tcBorders>
              <w:top w:val="single" w:sz="4" w:space="0" w:color="auto"/>
              <w:bottom w:val="single" w:sz="4" w:space="0" w:color="auto"/>
            </w:tcBorders>
          </w:tcPr>
          <w:p w14:paraId="45273FBC" w14:textId="77777777" w:rsidR="00DC6E7E" w:rsidRDefault="00DC6E7E" w:rsidP="00DC6E7E"/>
        </w:tc>
        <w:tc>
          <w:tcPr>
            <w:tcW w:w="1747" w:type="dxa"/>
            <w:tcBorders>
              <w:top w:val="single" w:sz="4" w:space="0" w:color="auto"/>
              <w:bottom w:val="single" w:sz="4" w:space="0" w:color="auto"/>
            </w:tcBorders>
          </w:tcPr>
          <w:p w14:paraId="0DC4E325" w14:textId="4B995D98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(triangular) prism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554ABFBB" w14:textId="55A87A2B" w:rsidR="00DC6E7E" w:rsidRPr="00360560" w:rsidRDefault="00DC6E7E" w:rsidP="00DC6E7E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AA591A" w14:textId="3B639751" w:rsidR="00DC6E7E" w:rsidRPr="00360560" w:rsidRDefault="00DC6E7E" w:rsidP="00DC6E7E">
            <w:pPr>
              <w:jc w:val="center"/>
            </w:pPr>
            <w:r w:rsidRPr="00360560">
              <w:t>B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6B0D424" w14:textId="77777777" w:rsidR="00DC6E7E" w:rsidRPr="00360560" w:rsidRDefault="00DC6E7E" w:rsidP="00DC6E7E"/>
          <w:p w14:paraId="35291110" w14:textId="77777777" w:rsidR="00DC6E7E" w:rsidRDefault="00DC6E7E" w:rsidP="00DC6E7E"/>
        </w:tc>
      </w:tr>
      <w:tr w:rsidR="00DC6E7E" w14:paraId="30DFB829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25782EEE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0EAD31C3" w14:textId="78C7617C" w:rsidR="00DC6E7E" w:rsidRPr="00DC6E7E" w:rsidRDefault="00DC6E7E" w:rsidP="00DC6E7E">
            <w:r w:rsidRPr="00DC6E7E">
              <w:rPr>
                <w:sz w:val="22"/>
                <w:szCs w:val="22"/>
              </w:rPr>
              <w:t>ii</w:t>
            </w:r>
          </w:p>
        </w:tc>
        <w:tc>
          <w:tcPr>
            <w:tcW w:w="4793" w:type="dxa"/>
            <w:tcBorders>
              <w:top w:val="single" w:sz="4" w:space="0" w:color="auto"/>
              <w:bottom w:val="single" w:sz="4" w:space="0" w:color="auto"/>
            </w:tcBorders>
          </w:tcPr>
          <w:p w14:paraId="255ABC64" w14:textId="77777777" w:rsidR="00DC6E7E" w:rsidRDefault="00DC6E7E" w:rsidP="00DC6E7E"/>
        </w:tc>
        <w:tc>
          <w:tcPr>
            <w:tcW w:w="1747" w:type="dxa"/>
            <w:tcBorders>
              <w:top w:val="single" w:sz="4" w:space="0" w:color="auto"/>
              <w:bottom w:val="single" w:sz="4" w:space="0" w:color="auto"/>
            </w:tcBorders>
          </w:tcPr>
          <w:p w14:paraId="24FA04CC" w14:textId="13F3CE5B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5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2696CFFE" w14:textId="0B4039BA" w:rsidR="00DC6E7E" w:rsidRPr="00360560" w:rsidRDefault="00DC6E7E" w:rsidP="00DC6E7E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B5FA80" w14:textId="39F33EAE" w:rsidR="00DC6E7E" w:rsidRPr="00360560" w:rsidRDefault="00DC6E7E" w:rsidP="00DC6E7E">
            <w:pPr>
              <w:jc w:val="center"/>
            </w:pPr>
            <w:r w:rsidRPr="00360560">
              <w:t>B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3B87632" w14:textId="77777777" w:rsidR="00DC6E7E" w:rsidRPr="00360560" w:rsidRDefault="00DC6E7E" w:rsidP="00DC6E7E"/>
          <w:p w14:paraId="1A57AEF5" w14:textId="77777777" w:rsidR="00DC6E7E" w:rsidRDefault="00DC6E7E" w:rsidP="00DC6E7E"/>
        </w:tc>
      </w:tr>
      <w:tr w:rsidR="00DC6E7E" w14:paraId="2B8F6A4B" w14:textId="77777777" w:rsidTr="00FA390E">
        <w:tc>
          <w:tcPr>
            <w:tcW w:w="491" w:type="dxa"/>
            <w:tcBorders>
              <w:top w:val="single" w:sz="4" w:space="0" w:color="auto"/>
              <w:bottom w:val="nil"/>
              <w:right w:val="nil"/>
            </w:tcBorders>
          </w:tcPr>
          <w:p w14:paraId="0E9ACB0D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nil"/>
            </w:tcBorders>
          </w:tcPr>
          <w:p w14:paraId="636C6CFD" w14:textId="169B45F7" w:rsidR="00DC6E7E" w:rsidRPr="00DC6E7E" w:rsidRDefault="00DC6E7E" w:rsidP="00DC6E7E">
            <w:r w:rsidRPr="00DC6E7E">
              <w:rPr>
                <w:sz w:val="22"/>
                <w:szCs w:val="22"/>
              </w:rPr>
              <w:t>iii</w:t>
            </w:r>
          </w:p>
        </w:tc>
        <w:tc>
          <w:tcPr>
            <w:tcW w:w="4793" w:type="dxa"/>
            <w:tcBorders>
              <w:top w:val="single" w:sz="4" w:space="0" w:color="auto"/>
              <w:bottom w:val="nil"/>
            </w:tcBorders>
          </w:tcPr>
          <w:p w14:paraId="519E19C0" w14:textId="77777777" w:rsidR="00DC6E7E" w:rsidRDefault="00DC6E7E" w:rsidP="00DC6E7E"/>
        </w:tc>
        <w:tc>
          <w:tcPr>
            <w:tcW w:w="1747" w:type="dxa"/>
            <w:tcBorders>
              <w:top w:val="single" w:sz="4" w:space="0" w:color="auto"/>
              <w:bottom w:val="nil"/>
            </w:tcBorders>
          </w:tcPr>
          <w:p w14:paraId="394EAD8C" w14:textId="5DD7DA7D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6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1A64A2B0" w14:textId="3CE5CB5F" w:rsidR="00DC6E7E" w:rsidRPr="00360560" w:rsidRDefault="00DC6E7E" w:rsidP="00DC6E7E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C1F0B6" w14:textId="56B7CCCF" w:rsidR="00DC6E7E" w:rsidRPr="00360560" w:rsidRDefault="00DC6E7E" w:rsidP="00DC6E7E">
            <w:pPr>
              <w:jc w:val="center"/>
            </w:pPr>
            <w:r w:rsidRPr="00360560">
              <w:t>B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6438FE1C" w14:textId="77777777" w:rsidR="00DC6E7E" w:rsidRPr="00360560" w:rsidRDefault="00DC6E7E" w:rsidP="00DC6E7E"/>
          <w:p w14:paraId="283C477E" w14:textId="77777777" w:rsidR="00DC6E7E" w:rsidRDefault="00DC6E7E" w:rsidP="00DC6E7E"/>
        </w:tc>
      </w:tr>
      <w:tr w:rsidR="00DC6E7E" w14:paraId="07E4F42F" w14:textId="77777777" w:rsidTr="00FA390E">
        <w:tc>
          <w:tcPr>
            <w:tcW w:w="491" w:type="dxa"/>
            <w:tcBorders>
              <w:top w:val="single" w:sz="4" w:space="0" w:color="auto"/>
              <w:bottom w:val="nil"/>
              <w:right w:val="nil"/>
            </w:tcBorders>
          </w:tcPr>
          <w:p w14:paraId="457420BE" w14:textId="20B300EC" w:rsidR="00DC6E7E" w:rsidRPr="00DC6E7E" w:rsidRDefault="00DC6E7E" w:rsidP="00DC6E7E">
            <w:pPr>
              <w:rPr>
                <w:b/>
                <w:sz w:val="22"/>
                <w:szCs w:val="22"/>
              </w:rPr>
            </w:pPr>
            <w:r w:rsidRPr="00DC6E7E">
              <w:rPr>
                <w:b/>
                <w:sz w:val="22"/>
                <w:szCs w:val="22"/>
              </w:rPr>
              <w:t>16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nil"/>
            </w:tcBorders>
          </w:tcPr>
          <w:p w14:paraId="1318E574" w14:textId="0E372E36" w:rsidR="00DC6E7E" w:rsidRPr="00DC6E7E" w:rsidRDefault="00DC6E7E" w:rsidP="00DC6E7E">
            <w:r w:rsidRPr="00DC6E7E">
              <w:rPr>
                <w:sz w:val="22"/>
                <w:szCs w:val="22"/>
              </w:rPr>
              <w:t>a</w:t>
            </w:r>
          </w:p>
        </w:tc>
        <w:tc>
          <w:tcPr>
            <w:tcW w:w="4793" w:type="dxa"/>
            <w:tcBorders>
              <w:top w:val="single" w:sz="4" w:space="0" w:color="auto"/>
              <w:bottom w:val="nil"/>
            </w:tcBorders>
          </w:tcPr>
          <w:p w14:paraId="75F4843D" w14:textId="77777777" w:rsidR="00DC6E7E" w:rsidRDefault="00DC6E7E" w:rsidP="00DC6E7E">
            <w:pPr>
              <w:pStyle w:val="Heading1"/>
              <w:jc w:val="left"/>
              <w:rPr>
                <w:sz w:val="22"/>
                <w:szCs w:val="22"/>
              </w:rPr>
            </w:pPr>
            <w:r w:rsidRPr="00646112">
              <w:rPr>
                <w:sz w:val="22"/>
                <w:szCs w:val="22"/>
              </w:rPr>
              <w:t xml:space="preserve">12, 24, 36… </w:t>
            </w:r>
            <w:proofErr w:type="gramStart"/>
            <w:r w:rsidRPr="006866D0">
              <w:rPr>
                <w:b/>
                <w:sz w:val="22"/>
                <w:szCs w:val="22"/>
              </w:rPr>
              <w:t xml:space="preserve">and </w:t>
            </w:r>
            <w:r w:rsidRPr="00646112">
              <w:rPr>
                <w:b/>
                <w:sz w:val="22"/>
                <w:szCs w:val="22"/>
              </w:rPr>
              <w:t xml:space="preserve"> </w:t>
            </w:r>
            <w:r w:rsidRPr="00646112">
              <w:rPr>
                <w:sz w:val="22"/>
                <w:szCs w:val="22"/>
              </w:rPr>
              <w:t>20</w:t>
            </w:r>
            <w:proofErr w:type="gramEnd"/>
            <w:r w:rsidRPr="00646112">
              <w:rPr>
                <w:sz w:val="22"/>
                <w:szCs w:val="22"/>
              </w:rPr>
              <w:t xml:space="preserve">, 40, 60, … </w:t>
            </w:r>
          </w:p>
          <w:p w14:paraId="408201F6" w14:textId="77777777" w:rsidR="00DC6E7E" w:rsidRPr="00646112" w:rsidRDefault="00DC6E7E" w:rsidP="00DC6E7E">
            <w:pPr>
              <w:pStyle w:val="Heading1"/>
              <w:jc w:val="left"/>
              <w:rPr>
                <w:b/>
                <w:sz w:val="22"/>
                <w:szCs w:val="22"/>
              </w:rPr>
            </w:pPr>
            <w:r w:rsidRPr="00646112">
              <w:rPr>
                <w:b/>
                <w:sz w:val="22"/>
                <w:szCs w:val="22"/>
              </w:rPr>
              <w:t>or</w:t>
            </w:r>
          </w:p>
          <w:p w14:paraId="3D27511B" w14:textId="56920020" w:rsidR="00DC6E7E" w:rsidRDefault="00DC6E7E" w:rsidP="00DC6E7E">
            <w:r w:rsidRPr="00646112">
              <w:rPr>
                <w:b/>
                <w:sz w:val="22"/>
                <w:szCs w:val="22"/>
              </w:rPr>
              <w:t xml:space="preserve"> </w:t>
            </w:r>
            <w:proofErr w:type="gramStart"/>
            <w:r w:rsidRPr="00646112">
              <w:rPr>
                <w:sz w:val="22"/>
                <w:szCs w:val="22"/>
              </w:rPr>
              <w:t xml:space="preserve">2 </w:t>
            </w:r>
            <w:r>
              <w:rPr>
                <w:sz w:val="22"/>
                <w:szCs w:val="22"/>
              </w:rPr>
              <w:t>,</w:t>
            </w:r>
            <w:proofErr w:type="gramEnd"/>
            <w:r w:rsidRPr="00646112">
              <w:rPr>
                <w:sz w:val="22"/>
                <w:szCs w:val="22"/>
              </w:rPr>
              <w:t xml:space="preserve"> 2 </w:t>
            </w:r>
            <w:r>
              <w:rPr>
                <w:sz w:val="22"/>
                <w:szCs w:val="22"/>
              </w:rPr>
              <w:t>,</w:t>
            </w:r>
            <w:r w:rsidRPr="00646112">
              <w:rPr>
                <w:sz w:val="22"/>
                <w:szCs w:val="22"/>
              </w:rPr>
              <w:t xml:space="preserve"> 3</w:t>
            </w:r>
            <w:r w:rsidRPr="00646112">
              <w:rPr>
                <w:b/>
                <w:sz w:val="22"/>
                <w:szCs w:val="22"/>
              </w:rPr>
              <w:t xml:space="preserve">   and   </w:t>
            </w:r>
            <w:r w:rsidRPr="00646112">
              <w:rPr>
                <w:sz w:val="22"/>
                <w:szCs w:val="22"/>
              </w:rPr>
              <w:t xml:space="preserve">2 </w:t>
            </w:r>
            <w:r>
              <w:rPr>
                <w:sz w:val="22"/>
                <w:szCs w:val="22"/>
              </w:rPr>
              <w:t>,</w:t>
            </w:r>
            <w:r w:rsidRPr="00646112">
              <w:rPr>
                <w:sz w:val="22"/>
                <w:szCs w:val="22"/>
              </w:rPr>
              <w:t xml:space="preserve"> 2</w:t>
            </w:r>
            <w:r>
              <w:rPr>
                <w:sz w:val="22"/>
                <w:szCs w:val="22"/>
              </w:rPr>
              <w:t xml:space="preserve"> ,</w:t>
            </w:r>
            <w:r w:rsidRPr="00646112">
              <w:rPr>
                <w:sz w:val="22"/>
                <w:szCs w:val="22"/>
              </w:rPr>
              <w:t xml:space="preserve"> 5</w:t>
            </w:r>
            <w:r>
              <w:rPr>
                <w:sz w:val="22"/>
                <w:szCs w:val="22"/>
              </w:rPr>
              <w:t xml:space="preserve"> (may be on a factor tree </w:t>
            </w:r>
            <w:proofErr w:type="spellStart"/>
            <w:r>
              <w:rPr>
                <w:sz w:val="22"/>
                <w:szCs w:val="22"/>
              </w:rPr>
              <w:t>oe</w:t>
            </w:r>
            <w:proofErr w:type="spellEnd"/>
            <w:r>
              <w:rPr>
                <w:sz w:val="22"/>
                <w:szCs w:val="22"/>
              </w:rPr>
              <w:t>)</w:t>
            </w:r>
          </w:p>
        </w:tc>
        <w:tc>
          <w:tcPr>
            <w:tcW w:w="1747" w:type="dxa"/>
            <w:tcBorders>
              <w:top w:val="single" w:sz="4" w:space="0" w:color="auto"/>
              <w:bottom w:val="nil"/>
            </w:tcBorders>
          </w:tcPr>
          <w:p w14:paraId="285F5AF7" w14:textId="3A1BA996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60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6D318D9E" w14:textId="5245B0CA" w:rsidR="00DC6E7E" w:rsidRPr="00360560" w:rsidRDefault="00DC6E7E" w:rsidP="00DC6E7E">
            <w:r w:rsidRPr="00360560">
              <w:t>2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12E913" w14:textId="569C124B" w:rsidR="00DC6E7E" w:rsidRPr="00360560" w:rsidRDefault="00DC6E7E" w:rsidP="00DC6E7E">
            <w:pPr>
              <w:jc w:val="center"/>
            </w:pPr>
            <w:r w:rsidRPr="00360560">
              <w:t>M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C76AA14" w14:textId="77777777" w:rsidR="00DC6E7E" w:rsidRDefault="00DC6E7E" w:rsidP="00DC6E7E">
            <w:r w:rsidRPr="00360560">
              <w:t xml:space="preserve">accept prime factors seen in factor tree </w:t>
            </w:r>
            <w:r w:rsidRPr="00360560">
              <w:rPr>
                <w:b/>
              </w:rPr>
              <w:t>or</w:t>
            </w:r>
            <w:r w:rsidRPr="00360560">
              <w:t xml:space="preserve"> correct position in Venn diagram</w:t>
            </w:r>
          </w:p>
          <w:p w14:paraId="6D844F59" w14:textId="77777777" w:rsidR="00DC6E7E" w:rsidRDefault="00DC6E7E" w:rsidP="00DC6E7E"/>
        </w:tc>
      </w:tr>
      <w:tr w:rsidR="00DC6E7E" w14:paraId="14930E88" w14:textId="77777777" w:rsidTr="00FA390E">
        <w:tc>
          <w:tcPr>
            <w:tcW w:w="491" w:type="dxa"/>
            <w:tcBorders>
              <w:top w:val="nil"/>
              <w:bottom w:val="single" w:sz="4" w:space="0" w:color="auto"/>
              <w:right w:val="nil"/>
            </w:tcBorders>
          </w:tcPr>
          <w:p w14:paraId="144266DE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</w:tcBorders>
          </w:tcPr>
          <w:p w14:paraId="5270FCFB" w14:textId="77777777" w:rsidR="00DC6E7E" w:rsidRPr="00DC6E7E" w:rsidRDefault="00DC6E7E" w:rsidP="00DC6E7E"/>
        </w:tc>
        <w:tc>
          <w:tcPr>
            <w:tcW w:w="4793" w:type="dxa"/>
            <w:tcBorders>
              <w:top w:val="nil"/>
              <w:bottom w:val="single" w:sz="4" w:space="0" w:color="auto"/>
            </w:tcBorders>
          </w:tcPr>
          <w:p w14:paraId="53A61B13" w14:textId="77777777" w:rsidR="00DC6E7E" w:rsidRDefault="00DC6E7E" w:rsidP="00DC6E7E"/>
        </w:tc>
        <w:tc>
          <w:tcPr>
            <w:tcW w:w="1747" w:type="dxa"/>
            <w:tcBorders>
              <w:top w:val="nil"/>
              <w:bottom w:val="single" w:sz="4" w:space="0" w:color="auto"/>
            </w:tcBorders>
          </w:tcPr>
          <w:p w14:paraId="26698557" w14:textId="77777777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392D217D" w14:textId="77777777" w:rsidR="00DC6E7E" w:rsidRPr="00360560" w:rsidRDefault="00DC6E7E" w:rsidP="00DC6E7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678B25" w14:textId="77777777" w:rsidR="00DC6E7E" w:rsidRPr="00360560" w:rsidRDefault="00DC6E7E" w:rsidP="00DC6E7E">
            <w:pPr>
              <w:jc w:val="center"/>
            </w:pPr>
            <w:r w:rsidRPr="00360560">
              <w:t>A1</w:t>
            </w:r>
          </w:p>
          <w:p w14:paraId="136A8BCF" w14:textId="77777777" w:rsidR="00DC6E7E" w:rsidRPr="00360560" w:rsidRDefault="00DC6E7E" w:rsidP="00DC6E7E">
            <w:pPr>
              <w:jc w:val="center"/>
            </w:pP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79823E0A" w14:textId="3251E807" w:rsidR="00DC6E7E" w:rsidRDefault="00DC6E7E" w:rsidP="00DC6E7E">
            <w:r w:rsidRPr="00360560">
              <w:t xml:space="preserve">for 60 </w:t>
            </w:r>
            <w:r w:rsidRPr="00484DF0">
              <w:rPr>
                <w:b/>
              </w:rPr>
              <w:t xml:space="preserve">or </w:t>
            </w:r>
            <w:r w:rsidRPr="00360560">
              <w:t>2 × 2 × 3 × 5</w:t>
            </w:r>
            <w:r>
              <w:t xml:space="preserve"> </w:t>
            </w:r>
            <w:proofErr w:type="spellStart"/>
            <w:r>
              <w:t>oe</w:t>
            </w:r>
            <w:proofErr w:type="spellEnd"/>
          </w:p>
        </w:tc>
      </w:tr>
      <w:tr w:rsidR="00DC6E7E" w14:paraId="0AB6E21B" w14:textId="77777777" w:rsidTr="00FA390E">
        <w:tc>
          <w:tcPr>
            <w:tcW w:w="491" w:type="dxa"/>
            <w:tcBorders>
              <w:top w:val="single" w:sz="4" w:space="0" w:color="auto"/>
              <w:bottom w:val="nil"/>
              <w:right w:val="nil"/>
            </w:tcBorders>
          </w:tcPr>
          <w:p w14:paraId="31FBCD7C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nil"/>
            </w:tcBorders>
          </w:tcPr>
          <w:p w14:paraId="2406CB1E" w14:textId="0B3F295E" w:rsidR="00DC6E7E" w:rsidRPr="00DC6E7E" w:rsidRDefault="00DC6E7E" w:rsidP="00DC6E7E">
            <w:r w:rsidRPr="00DC6E7E">
              <w:rPr>
                <w:sz w:val="22"/>
                <w:szCs w:val="22"/>
              </w:rPr>
              <w:t>b</w:t>
            </w:r>
          </w:p>
        </w:tc>
        <w:tc>
          <w:tcPr>
            <w:tcW w:w="4793" w:type="dxa"/>
            <w:tcBorders>
              <w:top w:val="single" w:sz="4" w:space="0" w:color="auto"/>
              <w:bottom w:val="nil"/>
            </w:tcBorders>
          </w:tcPr>
          <w:p w14:paraId="11229FF1" w14:textId="77777777" w:rsidR="00DC6E7E" w:rsidRPr="00646112" w:rsidRDefault="00DC6E7E" w:rsidP="00DC6E7E">
            <w:pPr>
              <w:pStyle w:val="Heading1"/>
              <w:jc w:val="left"/>
              <w:rPr>
                <w:b/>
                <w:sz w:val="22"/>
                <w:szCs w:val="22"/>
              </w:rPr>
            </w:pPr>
            <w:r w:rsidRPr="00646112">
              <w:rPr>
                <w:sz w:val="22"/>
                <w:szCs w:val="22"/>
              </w:rPr>
              <w:t xml:space="preserve">at least 3 </w:t>
            </w:r>
            <w:proofErr w:type="gramStart"/>
            <w:r w:rsidRPr="00646112">
              <w:rPr>
                <w:sz w:val="22"/>
                <w:szCs w:val="22"/>
              </w:rPr>
              <w:t>of  2</w:t>
            </w:r>
            <w:proofErr w:type="gramEnd"/>
            <w:r w:rsidRPr="00646112">
              <w:rPr>
                <w:sz w:val="22"/>
                <w:szCs w:val="22"/>
              </w:rPr>
              <w:t>, 3, 4, 6, 8, 12</w:t>
            </w:r>
            <w:r w:rsidRPr="00646112">
              <w:rPr>
                <w:b/>
                <w:sz w:val="22"/>
                <w:szCs w:val="22"/>
              </w:rPr>
              <w:t xml:space="preserve"> and </w:t>
            </w:r>
          </w:p>
          <w:p w14:paraId="785E9B24" w14:textId="77777777" w:rsidR="00DC6E7E" w:rsidRDefault="00DC6E7E" w:rsidP="00DC6E7E">
            <w:pPr>
              <w:pStyle w:val="Heading1"/>
              <w:jc w:val="left"/>
              <w:rPr>
                <w:sz w:val="22"/>
                <w:szCs w:val="22"/>
              </w:rPr>
            </w:pPr>
            <w:r w:rsidRPr="00646112">
              <w:rPr>
                <w:sz w:val="22"/>
                <w:szCs w:val="22"/>
              </w:rPr>
              <w:t xml:space="preserve">at least 3 of 2, 4, 7, 8, 14, 28 </w:t>
            </w:r>
          </w:p>
          <w:p w14:paraId="6072B5ED" w14:textId="77777777" w:rsidR="00DC6E7E" w:rsidRPr="00646112" w:rsidRDefault="00DC6E7E" w:rsidP="00DC6E7E">
            <w:pPr>
              <w:pStyle w:val="Heading1"/>
              <w:jc w:val="left"/>
              <w:rPr>
                <w:sz w:val="22"/>
                <w:szCs w:val="22"/>
              </w:rPr>
            </w:pPr>
            <w:r w:rsidRPr="00646112">
              <w:rPr>
                <w:b/>
                <w:sz w:val="22"/>
                <w:szCs w:val="22"/>
              </w:rPr>
              <w:t>or</w:t>
            </w:r>
          </w:p>
          <w:p w14:paraId="33AAF2CD" w14:textId="2BBA3D0F" w:rsidR="00DC6E7E" w:rsidRDefault="00DC6E7E" w:rsidP="00DC6E7E">
            <w:proofErr w:type="gramStart"/>
            <w:r w:rsidRPr="00646112">
              <w:rPr>
                <w:sz w:val="22"/>
                <w:szCs w:val="22"/>
              </w:rPr>
              <w:t xml:space="preserve">2 </w:t>
            </w:r>
            <w:r>
              <w:rPr>
                <w:sz w:val="22"/>
                <w:szCs w:val="22"/>
              </w:rPr>
              <w:t>,</w:t>
            </w:r>
            <w:proofErr w:type="gramEnd"/>
            <w:r w:rsidRPr="00646112">
              <w:rPr>
                <w:sz w:val="22"/>
                <w:szCs w:val="22"/>
              </w:rPr>
              <w:t xml:space="preserve"> 2 </w:t>
            </w:r>
            <w:r>
              <w:rPr>
                <w:sz w:val="22"/>
                <w:szCs w:val="22"/>
              </w:rPr>
              <w:t>,</w:t>
            </w:r>
            <w:r w:rsidRPr="00646112">
              <w:rPr>
                <w:sz w:val="22"/>
                <w:szCs w:val="22"/>
              </w:rPr>
              <w:t xml:space="preserve"> 2 </w:t>
            </w:r>
            <w:r>
              <w:rPr>
                <w:sz w:val="22"/>
                <w:szCs w:val="22"/>
              </w:rPr>
              <w:t>,</w:t>
            </w:r>
            <w:r w:rsidRPr="00646112">
              <w:rPr>
                <w:sz w:val="22"/>
                <w:szCs w:val="22"/>
              </w:rPr>
              <w:t xml:space="preserve"> 3  </w:t>
            </w:r>
            <w:r w:rsidRPr="00646112">
              <w:rPr>
                <w:b/>
                <w:sz w:val="22"/>
                <w:szCs w:val="22"/>
              </w:rPr>
              <w:t>and</w:t>
            </w:r>
            <w:r w:rsidRPr="00646112">
              <w:rPr>
                <w:sz w:val="22"/>
                <w:szCs w:val="22"/>
              </w:rPr>
              <w:t xml:space="preserve">   2 </w:t>
            </w:r>
            <w:r>
              <w:rPr>
                <w:sz w:val="22"/>
                <w:szCs w:val="22"/>
              </w:rPr>
              <w:t>,</w:t>
            </w:r>
            <w:r w:rsidRPr="00646112">
              <w:rPr>
                <w:sz w:val="22"/>
                <w:szCs w:val="22"/>
              </w:rPr>
              <w:t xml:space="preserve"> 2 </w:t>
            </w:r>
            <w:r>
              <w:rPr>
                <w:sz w:val="22"/>
                <w:szCs w:val="22"/>
              </w:rPr>
              <w:t>,</w:t>
            </w:r>
            <w:r w:rsidRPr="00646112">
              <w:rPr>
                <w:sz w:val="22"/>
                <w:szCs w:val="22"/>
              </w:rPr>
              <w:t xml:space="preserve"> 2 </w:t>
            </w:r>
            <w:r>
              <w:rPr>
                <w:sz w:val="22"/>
                <w:szCs w:val="22"/>
              </w:rPr>
              <w:t>,</w:t>
            </w:r>
            <w:r w:rsidRPr="00646112">
              <w:rPr>
                <w:sz w:val="22"/>
                <w:szCs w:val="22"/>
              </w:rPr>
              <w:t xml:space="preserve"> 7</w:t>
            </w:r>
            <w:r>
              <w:rPr>
                <w:sz w:val="22"/>
                <w:szCs w:val="22"/>
              </w:rPr>
              <w:t xml:space="preserve"> (may be on a factor tree </w:t>
            </w:r>
            <w:proofErr w:type="spellStart"/>
            <w:r>
              <w:rPr>
                <w:sz w:val="22"/>
                <w:szCs w:val="22"/>
              </w:rPr>
              <w:t>oe</w:t>
            </w:r>
            <w:proofErr w:type="spellEnd"/>
            <w:r>
              <w:rPr>
                <w:sz w:val="22"/>
                <w:szCs w:val="22"/>
              </w:rPr>
              <w:t>)</w:t>
            </w:r>
          </w:p>
        </w:tc>
        <w:tc>
          <w:tcPr>
            <w:tcW w:w="1747" w:type="dxa"/>
            <w:tcBorders>
              <w:top w:val="single" w:sz="4" w:space="0" w:color="auto"/>
              <w:bottom w:val="nil"/>
            </w:tcBorders>
          </w:tcPr>
          <w:p w14:paraId="40315F17" w14:textId="22C53ADF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8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4119CD2C" w14:textId="03704F5D" w:rsidR="00DC6E7E" w:rsidRPr="00360560" w:rsidRDefault="00DC6E7E" w:rsidP="00DC6E7E">
            <w:r w:rsidRPr="00360560">
              <w:t>2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E0E655" w14:textId="06A147CE" w:rsidR="00DC6E7E" w:rsidRPr="00360560" w:rsidRDefault="00DC6E7E" w:rsidP="00DC6E7E">
            <w:pPr>
              <w:jc w:val="center"/>
            </w:pPr>
            <w:r w:rsidRPr="00360560">
              <w:t>M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744C52F8" w14:textId="77777777" w:rsidR="00DC6E7E" w:rsidRPr="00360560" w:rsidRDefault="00DC6E7E" w:rsidP="00DC6E7E">
            <w:r w:rsidRPr="00360560">
              <w:t>accept prime factors seen in factor tree or correct position in Venn diagram</w:t>
            </w:r>
          </w:p>
          <w:p w14:paraId="6FF0FA15" w14:textId="77777777" w:rsidR="00DC6E7E" w:rsidRDefault="00DC6E7E" w:rsidP="00DC6E7E"/>
        </w:tc>
      </w:tr>
      <w:tr w:rsidR="00DC6E7E" w14:paraId="7B8D0B5D" w14:textId="77777777" w:rsidTr="00FA390E">
        <w:tc>
          <w:tcPr>
            <w:tcW w:w="491" w:type="dxa"/>
            <w:tcBorders>
              <w:top w:val="nil"/>
              <w:bottom w:val="single" w:sz="6" w:space="0" w:color="auto"/>
              <w:right w:val="nil"/>
            </w:tcBorders>
          </w:tcPr>
          <w:p w14:paraId="3C05DC82" w14:textId="77777777" w:rsidR="00DC6E7E" w:rsidRPr="00DC6E7E" w:rsidRDefault="00DC6E7E" w:rsidP="00DC6E7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single" w:sz="6" w:space="0" w:color="auto"/>
            </w:tcBorders>
          </w:tcPr>
          <w:p w14:paraId="47E92DE2" w14:textId="77777777" w:rsidR="00DC6E7E" w:rsidRPr="00DC6E7E" w:rsidRDefault="00DC6E7E" w:rsidP="00DC6E7E"/>
        </w:tc>
        <w:tc>
          <w:tcPr>
            <w:tcW w:w="4793" w:type="dxa"/>
            <w:tcBorders>
              <w:top w:val="nil"/>
              <w:bottom w:val="single" w:sz="6" w:space="0" w:color="auto"/>
            </w:tcBorders>
          </w:tcPr>
          <w:p w14:paraId="57921BF4" w14:textId="77777777" w:rsidR="00DC6E7E" w:rsidRDefault="00DC6E7E" w:rsidP="00DC6E7E"/>
        </w:tc>
        <w:tc>
          <w:tcPr>
            <w:tcW w:w="1747" w:type="dxa"/>
            <w:tcBorders>
              <w:top w:val="nil"/>
              <w:bottom w:val="single" w:sz="6" w:space="0" w:color="auto"/>
            </w:tcBorders>
          </w:tcPr>
          <w:p w14:paraId="1B474C37" w14:textId="77777777" w:rsidR="00DC6E7E" w:rsidRPr="00360560" w:rsidRDefault="00DC6E7E" w:rsidP="00DC6E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19439507" w14:textId="77777777" w:rsidR="00DC6E7E" w:rsidRPr="00360560" w:rsidRDefault="00DC6E7E" w:rsidP="00DC6E7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B8E61D" w14:textId="2F17E995" w:rsidR="00DC6E7E" w:rsidRPr="00360560" w:rsidRDefault="00DC6E7E" w:rsidP="00DC6E7E">
            <w:pPr>
              <w:jc w:val="center"/>
            </w:pPr>
            <w:r w:rsidRPr="00360560">
              <w:t>A1</w:t>
            </w: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single" w:sz="6" w:space="0" w:color="auto"/>
            </w:tcBorders>
          </w:tcPr>
          <w:p w14:paraId="4368CBC6" w14:textId="77777777" w:rsidR="00DC6E7E" w:rsidRPr="00360560" w:rsidRDefault="00DC6E7E" w:rsidP="00DC6E7E">
            <w:r w:rsidRPr="00360560">
              <w:t xml:space="preserve">for 8 </w:t>
            </w:r>
            <w:r w:rsidRPr="00484DF0">
              <w:rPr>
                <w:b/>
              </w:rPr>
              <w:t>or</w:t>
            </w:r>
            <w:r w:rsidRPr="00360560">
              <w:t xml:space="preserve"> 2 × 2 × 2</w:t>
            </w:r>
            <w:r>
              <w:t xml:space="preserve"> </w:t>
            </w:r>
            <w:proofErr w:type="spellStart"/>
            <w:r>
              <w:t>oe</w:t>
            </w:r>
            <w:proofErr w:type="spellEnd"/>
          </w:p>
          <w:p w14:paraId="6060C5B1" w14:textId="77777777" w:rsidR="00DC6E7E" w:rsidRDefault="00DC6E7E" w:rsidP="00DC6E7E"/>
        </w:tc>
      </w:tr>
      <w:tr w:rsidR="00FA390E" w14:paraId="5B6F5134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56113C36" w14:textId="6A73F7B5" w:rsidR="00FA390E" w:rsidRPr="00DC6E7E" w:rsidRDefault="00FA390E" w:rsidP="00FA390E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7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6E3FD8E1" w14:textId="77777777" w:rsidR="00FA390E" w:rsidRPr="00FA390E" w:rsidRDefault="00FA390E" w:rsidP="00FA390E"/>
        </w:tc>
        <w:tc>
          <w:tcPr>
            <w:tcW w:w="4793" w:type="dxa"/>
            <w:shd w:val="clear" w:color="auto" w:fill="auto"/>
          </w:tcPr>
          <w:p w14:paraId="227013D8" w14:textId="69DF91B0" w:rsidR="00FA390E" w:rsidRPr="00FA390E" w:rsidRDefault="00FA390E" w:rsidP="00FA390E">
            <w:r w:rsidRPr="00FA390E">
              <w:rPr>
                <w:position w:val="-26"/>
              </w:rPr>
              <w:object w:dxaOrig="840" w:dyaOrig="639" w14:anchorId="1FF73601">
                <v:shape id="_x0000_i1031" type="#_x0000_t75" style="width:42pt;height:30pt" o:ole="">
                  <v:imagedata r:id="rId19" o:title=""/>
                </v:shape>
                <o:OLEObject Type="Embed" ProgID="Equation.DSMT4" ShapeID="_x0000_i1031" DrawAspect="Content" ObjectID="_1612848641" r:id="rId20"/>
              </w:object>
            </w:r>
            <w:r w:rsidRPr="00FA390E">
              <w:t xml:space="preserve">  (= 50)</w:t>
            </w:r>
          </w:p>
        </w:tc>
        <w:tc>
          <w:tcPr>
            <w:tcW w:w="1747" w:type="dxa"/>
          </w:tcPr>
          <w:p w14:paraId="40B612B8" w14:textId="77777777" w:rsidR="00FA390E" w:rsidRPr="00FA390E" w:rsidRDefault="00FA390E" w:rsidP="00FA390E">
            <w:pPr>
              <w:jc w:val="center"/>
            </w:pPr>
          </w:p>
        </w:tc>
        <w:tc>
          <w:tcPr>
            <w:tcW w:w="373" w:type="dxa"/>
          </w:tcPr>
          <w:p w14:paraId="23F9011A" w14:textId="40E4F829" w:rsidR="00FA390E" w:rsidRPr="00FA390E" w:rsidRDefault="00FA390E" w:rsidP="00FA390E">
            <w:r w:rsidRPr="00FA390E">
              <w:t>3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ABF746" w14:textId="2B1113F6" w:rsidR="00FA390E" w:rsidRPr="00FA390E" w:rsidRDefault="00FA390E" w:rsidP="00FA390E">
            <w:pPr>
              <w:jc w:val="center"/>
            </w:pPr>
            <w:r w:rsidRPr="00FA390E">
              <w:t>M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3A39EE14" w14:textId="4937A0C1" w:rsidR="00FA390E" w:rsidRPr="00FA390E" w:rsidRDefault="00FA390E" w:rsidP="00FA390E">
            <w:r w:rsidRPr="00FA390E">
              <w:t>could be marked correctly on diagram or in working with no contradiction</w:t>
            </w:r>
          </w:p>
        </w:tc>
      </w:tr>
      <w:tr w:rsidR="00FA390E" w14:paraId="3D098366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49566EBE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13E35A2D" w14:textId="77777777" w:rsidR="00FA390E" w:rsidRPr="00FA390E" w:rsidRDefault="00FA390E" w:rsidP="00FA390E"/>
        </w:tc>
        <w:tc>
          <w:tcPr>
            <w:tcW w:w="4793" w:type="dxa"/>
            <w:shd w:val="clear" w:color="auto" w:fill="auto"/>
          </w:tcPr>
          <w:p w14:paraId="14071A16" w14:textId="761EE487" w:rsidR="00FA390E" w:rsidRPr="00FA390E" w:rsidRDefault="00FA390E" w:rsidP="00FA390E">
            <w:r w:rsidRPr="00FA390E">
              <w:t xml:space="preserve">360 </w:t>
            </w:r>
            <w:proofErr w:type="gramStart"/>
            <w:r w:rsidRPr="00FA390E">
              <w:t>–“</w:t>
            </w:r>
            <w:proofErr w:type="gramEnd"/>
            <w:r w:rsidRPr="00FA390E">
              <w:t>50” − 90</w:t>
            </w:r>
          </w:p>
        </w:tc>
        <w:tc>
          <w:tcPr>
            <w:tcW w:w="1747" w:type="dxa"/>
          </w:tcPr>
          <w:p w14:paraId="6F807822" w14:textId="77777777" w:rsidR="00FA390E" w:rsidRPr="00FA390E" w:rsidRDefault="00FA390E" w:rsidP="00FA390E">
            <w:pPr>
              <w:jc w:val="center"/>
            </w:pPr>
          </w:p>
        </w:tc>
        <w:tc>
          <w:tcPr>
            <w:tcW w:w="373" w:type="dxa"/>
          </w:tcPr>
          <w:p w14:paraId="2E8DAEC2" w14:textId="77777777" w:rsidR="00FA390E" w:rsidRPr="00FA390E" w:rsidRDefault="00FA390E" w:rsidP="00FA390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760C71" w14:textId="1A31F5C6" w:rsidR="00FA390E" w:rsidRPr="00FA390E" w:rsidRDefault="00FA390E" w:rsidP="00FA390E">
            <w:pPr>
              <w:jc w:val="center"/>
            </w:pPr>
            <w:r w:rsidRPr="00FA390E">
              <w:t>M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27C7F4DD" w14:textId="09AE619C" w:rsidR="00FA390E" w:rsidRPr="00FA390E" w:rsidRDefault="00FA390E" w:rsidP="00FA390E">
            <w:r w:rsidRPr="00FA390E">
              <w:t>dep on first M1</w:t>
            </w:r>
          </w:p>
        </w:tc>
      </w:tr>
      <w:tr w:rsidR="00FA390E" w14:paraId="213BEBFD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2F7D0B78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6B2DD2C8" w14:textId="77777777" w:rsidR="00FA390E" w:rsidRPr="00FA390E" w:rsidRDefault="00FA390E" w:rsidP="00FA390E"/>
        </w:tc>
        <w:tc>
          <w:tcPr>
            <w:tcW w:w="4793" w:type="dxa"/>
            <w:shd w:val="clear" w:color="auto" w:fill="auto"/>
          </w:tcPr>
          <w:p w14:paraId="57FC3AD7" w14:textId="77777777" w:rsidR="00FA390E" w:rsidRPr="00FA390E" w:rsidRDefault="00FA390E" w:rsidP="00FA390E"/>
        </w:tc>
        <w:tc>
          <w:tcPr>
            <w:tcW w:w="1747" w:type="dxa"/>
          </w:tcPr>
          <w:p w14:paraId="026A3170" w14:textId="01E34563" w:rsidR="00FA390E" w:rsidRPr="00FA390E" w:rsidRDefault="00FA390E" w:rsidP="00FA390E">
            <w:pPr>
              <w:jc w:val="center"/>
            </w:pPr>
            <w:r w:rsidRPr="00FA390E">
              <w:t>220</w:t>
            </w:r>
          </w:p>
        </w:tc>
        <w:tc>
          <w:tcPr>
            <w:tcW w:w="373" w:type="dxa"/>
          </w:tcPr>
          <w:p w14:paraId="3EF7354F" w14:textId="77777777" w:rsidR="00FA390E" w:rsidRPr="00FA390E" w:rsidRDefault="00FA390E" w:rsidP="00FA390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C4E434" w14:textId="06E9A4C9" w:rsidR="00FA390E" w:rsidRPr="00FA390E" w:rsidRDefault="00FA390E" w:rsidP="00FA390E">
            <w:pPr>
              <w:jc w:val="center"/>
            </w:pPr>
            <w:r w:rsidRPr="00FA390E">
              <w:t>A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0B90D71F" w14:textId="0CD68AA8" w:rsidR="00FA390E" w:rsidRDefault="00FA390E" w:rsidP="00FA390E">
            <w:proofErr w:type="spellStart"/>
            <w:r>
              <w:t>c</w:t>
            </w:r>
            <w:r w:rsidRPr="00FA390E">
              <w:t>ao</w:t>
            </w:r>
            <w:proofErr w:type="spellEnd"/>
          </w:p>
          <w:p w14:paraId="36F8F0F3" w14:textId="77777777" w:rsidR="00FA390E" w:rsidRDefault="00FA390E" w:rsidP="00FA390E"/>
          <w:p w14:paraId="4C0A3338" w14:textId="77777777" w:rsidR="00FA390E" w:rsidRDefault="00FA390E" w:rsidP="00FA390E"/>
          <w:p w14:paraId="643AB021" w14:textId="77777777" w:rsidR="00FA390E" w:rsidRDefault="00FA390E" w:rsidP="00FA390E"/>
          <w:p w14:paraId="6D058BF3" w14:textId="77777777" w:rsidR="00FA390E" w:rsidRDefault="00FA390E" w:rsidP="00FA390E"/>
          <w:p w14:paraId="358BDF18" w14:textId="77777777" w:rsidR="00FA390E" w:rsidRDefault="00FA390E" w:rsidP="00FA390E"/>
          <w:p w14:paraId="18737AD5" w14:textId="08D6DA93" w:rsidR="00FA390E" w:rsidRPr="00FA390E" w:rsidRDefault="00FA390E" w:rsidP="00FA390E"/>
        </w:tc>
      </w:tr>
      <w:tr w:rsidR="00FA390E" w14:paraId="53A53497" w14:textId="77777777" w:rsidTr="00FA390E">
        <w:tc>
          <w:tcPr>
            <w:tcW w:w="491" w:type="dxa"/>
            <w:tcBorders>
              <w:top w:val="single" w:sz="4" w:space="0" w:color="auto"/>
              <w:bottom w:val="nil"/>
              <w:right w:val="nil"/>
            </w:tcBorders>
          </w:tcPr>
          <w:p w14:paraId="6FA51CCA" w14:textId="14EC5690" w:rsidR="00FA390E" w:rsidRPr="00DC6E7E" w:rsidRDefault="00FA390E" w:rsidP="00FA390E">
            <w:pPr>
              <w:rPr>
                <w:b/>
                <w:sz w:val="22"/>
                <w:szCs w:val="22"/>
              </w:rPr>
            </w:pPr>
            <w:r w:rsidRPr="00DC6E7E">
              <w:rPr>
                <w:b/>
                <w:sz w:val="22"/>
                <w:szCs w:val="22"/>
              </w:rPr>
              <w:lastRenderedPageBreak/>
              <w:t>18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nil"/>
            </w:tcBorders>
          </w:tcPr>
          <w:p w14:paraId="2C4E6AB1" w14:textId="77777777" w:rsidR="00FA390E" w:rsidRPr="00DC6E7E" w:rsidRDefault="00FA390E" w:rsidP="00FA390E"/>
        </w:tc>
        <w:tc>
          <w:tcPr>
            <w:tcW w:w="4793" w:type="dxa"/>
            <w:tcBorders>
              <w:top w:val="single" w:sz="4" w:space="0" w:color="auto"/>
              <w:bottom w:val="nil"/>
            </w:tcBorders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479"/>
              <w:gridCol w:w="644"/>
              <w:gridCol w:w="567"/>
              <w:gridCol w:w="567"/>
              <w:gridCol w:w="567"/>
              <w:gridCol w:w="426"/>
              <w:gridCol w:w="425"/>
            </w:tblGrid>
            <w:tr w:rsidR="00FA390E" w:rsidRPr="00360560" w14:paraId="687D4A2B" w14:textId="77777777" w:rsidTr="00DC6E7E">
              <w:tc>
                <w:tcPr>
                  <w:tcW w:w="4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DC5A995" w14:textId="77777777" w:rsidR="00FA390E" w:rsidRPr="00360560" w:rsidRDefault="00FA390E" w:rsidP="00FA390E">
                  <w:pPr>
                    <w:rPr>
                      <w:i/>
                    </w:rPr>
                  </w:pPr>
                  <w:r w:rsidRPr="00360560">
                    <w:rPr>
                      <w:i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6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307AED8" w14:textId="77777777" w:rsidR="00FA390E" w:rsidRPr="00360560" w:rsidRDefault="00FA390E" w:rsidP="00FA390E">
                  <w:r w:rsidRPr="00360560">
                    <w:rPr>
                      <w:sz w:val="22"/>
                      <w:szCs w:val="22"/>
                    </w:rPr>
                    <w:t>−2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8CB55A8" w14:textId="77777777" w:rsidR="00FA390E" w:rsidRPr="00360560" w:rsidRDefault="00FA390E" w:rsidP="00FA390E">
                  <w:r w:rsidRPr="00360560">
                    <w:rPr>
                      <w:sz w:val="22"/>
                      <w:szCs w:val="22"/>
                    </w:rPr>
                    <w:t>−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BA1E8ED" w14:textId="77777777" w:rsidR="00FA390E" w:rsidRPr="00360560" w:rsidRDefault="00FA390E" w:rsidP="00FA390E">
                  <w:r w:rsidRPr="00360560">
                    <w:rPr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D717CE0" w14:textId="77777777" w:rsidR="00FA390E" w:rsidRPr="00360560" w:rsidRDefault="00FA390E" w:rsidP="00FA390E">
                  <w:r w:rsidRPr="00360560">
                    <w:rPr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4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5D080BA" w14:textId="77777777" w:rsidR="00FA390E" w:rsidRPr="00360560" w:rsidRDefault="00FA390E" w:rsidP="00FA390E">
                  <w:r w:rsidRPr="00360560">
                    <w:rPr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4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AE75A3B" w14:textId="77777777" w:rsidR="00FA390E" w:rsidRPr="00360560" w:rsidRDefault="00FA390E" w:rsidP="00FA390E">
                  <w:r w:rsidRPr="00360560">
                    <w:rPr>
                      <w:sz w:val="22"/>
                      <w:szCs w:val="22"/>
                    </w:rPr>
                    <w:t>3</w:t>
                  </w:r>
                </w:p>
              </w:tc>
            </w:tr>
            <w:tr w:rsidR="00FA390E" w:rsidRPr="00360560" w14:paraId="0C6E8D2E" w14:textId="77777777" w:rsidTr="00DC6E7E">
              <w:tc>
                <w:tcPr>
                  <w:tcW w:w="4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993516D" w14:textId="77777777" w:rsidR="00FA390E" w:rsidRPr="00360560" w:rsidRDefault="00FA390E" w:rsidP="00FA390E">
                  <w:pPr>
                    <w:rPr>
                      <w:i/>
                    </w:rPr>
                  </w:pPr>
                  <w:r w:rsidRPr="00360560">
                    <w:rPr>
                      <w:i/>
                      <w:sz w:val="22"/>
                      <w:szCs w:val="22"/>
                    </w:rPr>
                    <w:t>y</w:t>
                  </w:r>
                </w:p>
              </w:tc>
              <w:tc>
                <w:tcPr>
                  <w:tcW w:w="6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3A79B77" w14:textId="77777777" w:rsidR="00FA390E" w:rsidRPr="00360560" w:rsidRDefault="00FA390E" w:rsidP="00FA390E">
                  <w:r w:rsidRPr="00360560">
                    <w:rPr>
                      <w:sz w:val="22"/>
                      <w:szCs w:val="22"/>
                    </w:rPr>
                    <w:t>−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003E80B" w14:textId="77777777" w:rsidR="00FA390E" w:rsidRPr="00360560" w:rsidRDefault="00FA390E" w:rsidP="00FA390E">
                  <w:r w:rsidRPr="00360560">
                    <w:rPr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0E9B03B" w14:textId="77777777" w:rsidR="00FA390E" w:rsidRPr="00360560" w:rsidRDefault="00FA390E" w:rsidP="00FA390E">
                  <w:r w:rsidRPr="00360560">
                    <w:rPr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01AB727" w14:textId="77777777" w:rsidR="00FA390E" w:rsidRPr="00360560" w:rsidRDefault="00FA390E" w:rsidP="00FA390E">
                  <w:r w:rsidRPr="00360560">
                    <w:rPr>
                      <w:sz w:val="22"/>
                      <w:szCs w:val="22"/>
                    </w:rPr>
                    <w:t>5</w:t>
                  </w:r>
                </w:p>
              </w:tc>
              <w:tc>
                <w:tcPr>
                  <w:tcW w:w="4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BF12658" w14:textId="77777777" w:rsidR="00FA390E" w:rsidRPr="00360560" w:rsidRDefault="00FA390E" w:rsidP="00FA390E">
                  <w:r w:rsidRPr="00360560">
                    <w:rPr>
                      <w:sz w:val="22"/>
                      <w:szCs w:val="22"/>
                    </w:rPr>
                    <w:t>7</w:t>
                  </w:r>
                </w:p>
              </w:tc>
              <w:tc>
                <w:tcPr>
                  <w:tcW w:w="4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D58A2E9" w14:textId="77777777" w:rsidR="00FA390E" w:rsidRPr="00360560" w:rsidRDefault="00FA390E" w:rsidP="00FA390E">
                  <w:r w:rsidRPr="00360560">
                    <w:rPr>
                      <w:sz w:val="22"/>
                      <w:szCs w:val="22"/>
                    </w:rPr>
                    <w:t>9</w:t>
                  </w:r>
                </w:p>
              </w:tc>
            </w:tr>
          </w:tbl>
          <w:p w14:paraId="575FE523" w14:textId="77777777" w:rsidR="00FA390E" w:rsidRDefault="00FA390E" w:rsidP="00FA390E"/>
        </w:tc>
        <w:tc>
          <w:tcPr>
            <w:tcW w:w="1747" w:type="dxa"/>
            <w:tcBorders>
              <w:top w:val="single" w:sz="4" w:space="0" w:color="auto"/>
              <w:bottom w:val="nil"/>
            </w:tcBorders>
          </w:tcPr>
          <w:p w14:paraId="14E64B94" w14:textId="7777777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61EE3AC4" w14:textId="5CC3680A" w:rsidR="00FA390E" w:rsidRPr="00360560" w:rsidRDefault="00FA390E" w:rsidP="00FA390E">
            <w:r w:rsidRPr="00360560">
              <w:t>3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514E6B" w14:textId="4F7B237F" w:rsidR="00FA390E" w:rsidRPr="00360560" w:rsidRDefault="00FA390E" w:rsidP="00FA390E">
            <w:pPr>
              <w:jc w:val="center"/>
            </w:pPr>
            <w:r w:rsidRPr="00360560">
              <w:t>B3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493A10D9" w14:textId="420D8D23" w:rsidR="00FA390E" w:rsidRDefault="00FA390E" w:rsidP="00FA390E">
            <w:r w:rsidRPr="00360560">
              <w:t xml:space="preserve">For a correct line between </w:t>
            </w:r>
            <w:r w:rsidRPr="00360560">
              <w:rPr>
                <w:i/>
              </w:rPr>
              <w:t>x</w:t>
            </w:r>
            <w:r w:rsidRPr="00360560">
              <w:t xml:space="preserve"> = −2 and </w:t>
            </w:r>
            <w:r w:rsidRPr="00360560">
              <w:rPr>
                <w:i/>
              </w:rPr>
              <w:t>x</w:t>
            </w:r>
            <w:r w:rsidRPr="00360560">
              <w:t xml:space="preserve"> = 3</w:t>
            </w:r>
          </w:p>
        </w:tc>
      </w:tr>
      <w:tr w:rsidR="00FA390E" w14:paraId="607545EB" w14:textId="77777777" w:rsidTr="00FA390E">
        <w:tc>
          <w:tcPr>
            <w:tcW w:w="491" w:type="dxa"/>
            <w:tcBorders>
              <w:top w:val="nil"/>
              <w:bottom w:val="nil"/>
              <w:right w:val="nil"/>
            </w:tcBorders>
          </w:tcPr>
          <w:p w14:paraId="7AC5289F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nil"/>
            </w:tcBorders>
          </w:tcPr>
          <w:p w14:paraId="78B45837" w14:textId="77777777" w:rsidR="00FA390E" w:rsidRPr="00DC6E7E" w:rsidRDefault="00FA390E" w:rsidP="00FA390E"/>
        </w:tc>
        <w:tc>
          <w:tcPr>
            <w:tcW w:w="4793" w:type="dxa"/>
            <w:tcBorders>
              <w:top w:val="nil"/>
              <w:bottom w:val="nil"/>
            </w:tcBorders>
          </w:tcPr>
          <w:p w14:paraId="39A92AF2" w14:textId="77777777" w:rsidR="00FA390E" w:rsidRDefault="00FA390E" w:rsidP="00FA390E"/>
        </w:tc>
        <w:tc>
          <w:tcPr>
            <w:tcW w:w="1747" w:type="dxa"/>
            <w:tcBorders>
              <w:top w:val="nil"/>
              <w:bottom w:val="nil"/>
            </w:tcBorders>
          </w:tcPr>
          <w:p w14:paraId="29E14E39" w14:textId="7777777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43829F0C" w14:textId="77777777" w:rsidR="00FA390E" w:rsidRPr="00360560" w:rsidRDefault="00FA390E" w:rsidP="00FA390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1C6DFF" w14:textId="1CEC54EE" w:rsidR="00FA390E" w:rsidRPr="00360560" w:rsidRDefault="00FA390E" w:rsidP="00FA390E">
            <w:pPr>
              <w:jc w:val="center"/>
            </w:pPr>
            <w:r w:rsidRPr="00360560">
              <w:t>B2</w:t>
            </w: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nil"/>
            </w:tcBorders>
          </w:tcPr>
          <w:p w14:paraId="3182E070" w14:textId="77777777" w:rsidR="00FA390E" w:rsidRPr="00360560" w:rsidRDefault="00FA390E" w:rsidP="00FA390E">
            <w:r w:rsidRPr="00360560">
              <w:t xml:space="preserve">For a correct </w:t>
            </w:r>
            <w:proofErr w:type="gramStart"/>
            <w:r w:rsidRPr="00360560">
              <w:t>straight line</w:t>
            </w:r>
            <w:proofErr w:type="gramEnd"/>
            <w:r w:rsidRPr="00360560">
              <w:t xml:space="preserve"> segment through at least 3 of</w:t>
            </w:r>
          </w:p>
          <w:p w14:paraId="04E90873" w14:textId="77777777" w:rsidR="00FA390E" w:rsidRPr="00360560" w:rsidRDefault="00FA390E" w:rsidP="00FA390E">
            <w:r w:rsidRPr="00360560">
              <w:t>(−2, −1) (−1, 1) (0, 3) (1, 5) (2, 7) (3, 9)</w:t>
            </w:r>
          </w:p>
          <w:p w14:paraId="7AF5DC7F" w14:textId="77777777" w:rsidR="00FA390E" w:rsidRPr="00360560" w:rsidRDefault="00FA390E" w:rsidP="00FA390E">
            <w:r w:rsidRPr="00360560">
              <w:rPr>
                <w:b/>
              </w:rPr>
              <w:t>OR</w:t>
            </w:r>
            <w:r w:rsidRPr="00360560">
              <w:t xml:space="preserve"> </w:t>
            </w:r>
          </w:p>
          <w:p w14:paraId="2EB492EC" w14:textId="4518E13B" w:rsidR="00FA390E" w:rsidRDefault="00FA390E" w:rsidP="00FA390E">
            <w:r w:rsidRPr="00360560">
              <w:t xml:space="preserve">for all </w:t>
            </w:r>
            <w:proofErr w:type="gramStart"/>
            <w:r w:rsidRPr="00360560">
              <w:t>of  (</w:t>
            </w:r>
            <w:proofErr w:type="gramEnd"/>
            <w:r w:rsidRPr="00360560">
              <w:t>−2, −1) (−1, 1) (0, 3) (1, 5) (2, 7) (3, 9) plotted but not joined</w:t>
            </w:r>
          </w:p>
        </w:tc>
      </w:tr>
      <w:tr w:rsidR="00FA390E" w14:paraId="24199F5E" w14:textId="77777777" w:rsidTr="00FA390E">
        <w:tc>
          <w:tcPr>
            <w:tcW w:w="491" w:type="dxa"/>
            <w:tcBorders>
              <w:top w:val="nil"/>
              <w:bottom w:val="nil"/>
              <w:right w:val="nil"/>
            </w:tcBorders>
          </w:tcPr>
          <w:p w14:paraId="70F6C551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</w:tcBorders>
          </w:tcPr>
          <w:p w14:paraId="45FCA917" w14:textId="77777777" w:rsidR="00FA390E" w:rsidRPr="00DC6E7E" w:rsidRDefault="00FA390E" w:rsidP="00FA390E"/>
        </w:tc>
        <w:tc>
          <w:tcPr>
            <w:tcW w:w="4793" w:type="dxa"/>
            <w:tcBorders>
              <w:top w:val="nil"/>
              <w:bottom w:val="single" w:sz="4" w:space="0" w:color="auto"/>
            </w:tcBorders>
          </w:tcPr>
          <w:p w14:paraId="08EFAA28" w14:textId="77777777" w:rsidR="00FA390E" w:rsidRDefault="00FA390E" w:rsidP="00FA390E"/>
        </w:tc>
        <w:tc>
          <w:tcPr>
            <w:tcW w:w="1747" w:type="dxa"/>
            <w:tcBorders>
              <w:top w:val="nil"/>
              <w:bottom w:val="single" w:sz="4" w:space="0" w:color="auto"/>
            </w:tcBorders>
          </w:tcPr>
          <w:p w14:paraId="6D5F68FD" w14:textId="7777777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004BB56A" w14:textId="77777777" w:rsidR="00FA390E" w:rsidRPr="00360560" w:rsidRDefault="00FA390E" w:rsidP="00FA390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B4E97" w14:textId="66858041" w:rsidR="00FA390E" w:rsidRPr="00360560" w:rsidRDefault="00FA390E" w:rsidP="00FA390E">
            <w:pPr>
              <w:jc w:val="center"/>
            </w:pPr>
            <w:r w:rsidRPr="00360560">
              <w:t>B1</w:t>
            </w: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2A962611" w14:textId="77777777" w:rsidR="00FA390E" w:rsidRPr="00360560" w:rsidRDefault="00FA390E" w:rsidP="00FA390E">
            <w:pPr>
              <w:ind w:left="720" w:hanging="720"/>
            </w:pPr>
            <w:r w:rsidRPr="00360560">
              <w:t>For at least 2 correct points plotted or stated (ignore incorrect points)</w:t>
            </w:r>
          </w:p>
          <w:p w14:paraId="5D3F1598" w14:textId="77777777" w:rsidR="00FA390E" w:rsidRPr="00360560" w:rsidRDefault="00FA390E" w:rsidP="00FA390E">
            <w:pPr>
              <w:ind w:left="720" w:hanging="720"/>
            </w:pPr>
            <w:r w:rsidRPr="00360560">
              <w:rPr>
                <w:b/>
              </w:rPr>
              <w:t>OR</w:t>
            </w:r>
            <w:r w:rsidRPr="00360560">
              <w:t xml:space="preserve"> </w:t>
            </w:r>
          </w:p>
          <w:p w14:paraId="582C43A1" w14:textId="77777777" w:rsidR="00FA390E" w:rsidRPr="00360560" w:rsidRDefault="00FA390E" w:rsidP="00FA390E">
            <w:r w:rsidRPr="00360560">
              <w:t xml:space="preserve">for a line drawn with a positive gradient through (0, 3) </w:t>
            </w:r>
            <w:r w:rsidRPr="00360560">
              <w:rPr>
                <w:b/>
              </w:rPr>
              <w:t xml:space="preserve">and </w:t>
            </w:r>
            <w:r w:rsidRPr="00360560">
              <w:t xml:space="preserve">clear intention to use a gradient of 2 </w:t>
            </w:r>
          </w:p>
          <w:p w14:paraId="352B6868" w14:textId="77777777" w:rsidR="00FA390E" w:rsidRPr="00360560" w:rsidRDefault="00FA390E" w:rsidP="00FA390E">
            <w:r w:rsidRPr="00360560">
              <w:t>(</w:t>
            </w:r>
            <w:proofErr w:type="spellStart"/>
            <w:r w:rsidRPr="00360560">
              <w:t>eg.</w:t>
            </w:r>
            <w:proofErr w:type="spellEnd"/>
            <w:r w:rsidRPr="00360560">
              <w:t xml:space="preserve"> a line through (0, 3) and (0.5, 5)</w:t>
            </w:r>
          </w:p>
          <w:p w14:paraId="5D512D5B" w14:textId="77777777" w:rsidR="00FA390E" w:rsidRPr="00360560" w:rsidRDefault="00FA390E" w:rsidP="00FA390E">
            <w:r w:rsidRPr="00360560">
              <w:rPr>
                <w:b/>
              </w:rPr>
              <w:t xml:space="preserve">OR </w:t>
            </w:r>
            <w:r w:rsidRPr="00360560">
              <w:t>a line drawn with a gradient of 2</w:t>
            </w:r>
          </w:p>
          <w:p w14:paraId="5C82E1B4" w14:textId="77777777" w:rsidR="00FA390E" w:rsidRDefault="00FA390E" w:rsidP="00FA390E"/>
        </w:tc>
      </w:tr>
      <w:tr w:rsidR="00FA390E" w14:paraId="23934A83" w14:textId="77777777" w:rsidTr="00FA390E">
        <w:tc>
          <w:tcPr>
            <w:tcW w:w="491" w:type="dxa"/>
            <w:tcBorders>
              <w:top w:val="single" w:sz="4" w:space="0" w:color="auto"/>
              <w:bottom w:val="nil"/>
              <w:right w:val="nil"/>
            </w:tcBorders>
          </w:tcPr>
          <w:p w14:paraId="36A094B1" w14:textId="18DBAD18" w:rsidR="00FA390E" w:rsidRPr="00DC6E7E" w:rsidRDefault="00FA390E" w:rsidP="00FA390E">
            <w:pPr>
              <w:rPr>
                <w:b/>
                <w:sz w:val="22"/>
                <w:szCs w:val="22"/>
              </w:rPr>
            </w:pPr>
            <w:r w:rsidRPr="00DC6E7E">
              <w:rPr>
                <w:b/>
                <w:sz w:val="22"/>
                <w:szCs w:val="22"/>
              </w:rPr>
              <w:t>19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nil"/>
            </w:tcBorders>
          </w:tcPr>
          <w:p w14:paraId="49752198" w14:textId="3E8C25B8" w:rsidR="00FA390E" w:rsidRPr="00DC6E7E" w:rsidRDefault="00FA390E" w:rsidP="00FA390E">
            <w:r w:rsidRPr="00DC6E7E">
              <w:rPr>
                <w:sz w:val="22"/>
                <w:szCs w:val="22"/>
              </w:rPr>
              <w:t>a</w:t>
            </w:r>
          </w:p>
        </w:tc>
        <w:tc>
          <w:tcPr>
            <w:tcW w:w="4793" w:type="dxa"/>
            <w:tcBorders>
              <w:top w:val="single" w:sz="4" w:space="0" w:color="auto"/>
              <w:bottom w:val="nil"/>
            </w:tcBorders>
          </w:tcPr>
          <w:p w14:paraId="2D968F26" w14:textId="77777777" w:rsidR="00FA390E" w:rsidRDefault="00FA390E" w:rsidP="00FA390E"/>
        </w:tc>
        <w:tc>
          <w:tcPr>
            <w:tcW w:w="1747" w:type="dxa"/>
            <w:tcBorders>
              <w:top w:val="single" w:sz="4" w:space="0" w:color="auto"/>
              <w:bottom w:val="nil"/>
            </w:tcBorders>
          </w:tcPr>
          <w:p w14:paraId="680EC2F3" w14:textId="77777777" w:rsidR="00FA390E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 xml:space="preserve">Reflection in </w:t>
            </w:r>
          </w:p>
          <w:p w14:paraId="03FE70DC" w14:textId="7DF2D628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rPr>
                <w:i/>
                <w:sz w:val="22"/>
                <w:szCs w:val="22"/>
              </w:rPr>
              <w:t>x</w:t>
            </w:r>
            <w:r w:rsidRPr="00360560">
              <w:rPr>
                <w:sz w:val="22"/>
                <w:szCs w:val="22"/>
              </w:rPr>
              <w:t xml:space="preserve"> = −1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533C6969" w14:textId="278E905E" w:rsidR="00FA390E" w:rsidRPr="00360560" w:rsidRDefault="00FA390E" w:rsidP="00FA390E">
            <w:r w:rsidRPr="00360560">
              <w:rPr>
                <w:sz w:val="22"/>
                <w:szCs w:val="22"/>
              </w:rPr>
              <w:t>2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A4B18B" w14:textId="23453700" w:rsidR="00FA390E" w:rsidRPr="00360560" w:rsidRDefault="00FA390E" w:rsidP="00FA390E">
            <w:pPr>
              <w:jc w:val="center"/>
            </w:pPr>
            <w:r w:rsidRPr="00360560">
              <w:rPr>
                <w:sz w:val="22"/>
                <w:szCs w:val="22"/>
              </w:rPr>
              <w:t>B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7C3BF783" w14:textId="315BAE1A" w:rsidR="00FA390E" w:rsidRDefault="00FA390E" w:rsidP="00FA390E">
            <w:proofErr w:type="gramStart"/>
            <w:r w:rsidRPr="00360560">
              <w:rPr>
                <w:bCs/>
                <w:sz w:val="22"/>
                <w:szCs w:val="22"/>
              </w:rPr>
              <w:t>for  reflection</w:t>
            </w:r>
            <w:proofErr w:type="gramEnd"/>
          </w:p>
        </w:tc>
      </w:tr>
      <w:tr w:rsidR="00FA390E" w14:paraId="7E557007" w14:textId="77777777" w:rsidTr="00FA390E">
        <w:tc>
          <w:tcPr>
            <w:tcW w:w="491" w:type="dxa"/>
            <w:tcBorders>
              <w:top w:val="nil"/>
              <w:bottom w:val="single" w:sz="4" w:space="0" w:color="auto"/>
              <w:right w:val="nil"/>
            </w:tcBorders>
          </w:tcPr>
          <w:p w14:paraId="0E1B0E59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</w:tcBorders>
          </w:tcPr>
          <w:p w14:paraId="3F022D98" w14:textId="77777777" w:rsidR="00FA390E" w:rsidRPr="00DC6E7E" w:rsidRDefault="00FA390E" w:rsidP="00FA390E"/>
        </w:tc>
        <w:tc>
          <w:tcPr>
            <w:tcW w:w="4793" w:type="dxa"/>
            <w:tcBorders>
              <w:top w:val="nil"/>
              <w:bottom w:val="single" w:sz="4" w:space="0" w:color="auto"/>
            </w:tcBorders>
          </w:tcPr>
          <w:p w14:paraId="519C0213" w14:textId="77777777" w:rsidR="00FA390E" w:rsidRDefault="00FA390E" w:rsidP="00FA390E"/>
        </w:tc>
        <w:tc>
          <w:tcPr>
            <w:tcW w:w="1747" w:type="dxa"/>
            <w:tcBorders>
              <w:top w:val="nil"/>
              <w:bottom w:val="single" w:sz="4" w:space="0" w:color="auto"/>
            </w:tcBorders>
          </w:tcPr>
          <w:p w14:paraId="69087548" w14:textId="7777777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048837F5" w14:textId="77777777" w:rsidR="00FA390E" w:rsidRPr="00360560" w:rsidRDefault="00FA390E" w:rsidP="00FA390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D75B96" w14:textId="2532F0A4" w:rsidR="00FA390E" w:rsidRPr="00360560" w:rsidRDefault="00FA390E" w:rsidP="00FA390E">
            <w:pPr>
              <w:jc w:val="center"/>
            </w:pPr>
            <w:r w:rsidRPr="00360560">
              <w:rPr>
                <w:sz w:val="22"/>
                <w:szCs w:val="22"/>
              </w:rPr>
              <w:t>B1</w:t>
            </w: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2E468B36" w14:textId="77777777" w:rsidR="00FA390E" w:rsidRPr="00360560" w:rsidRDefault="00FA390E" w:rsidP="00FA390E">
            <w:pPr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 xml:space="preserve">for </w:t>
            </w:r>
            <w:r w:rsidRPr="00360560">
              <w:rPr>
                <w:i/>
                <w:sz w:val="22"/>
                <w:szCs w:val="22"/>
              </w:rPr>
              <w:t>x</w:t>
            </w:r>
            <w:r w:rsidRPr="00360560">
              <w:rPr>
                <w:sz w:val="22"/>
                <w:szCs w:val="22"/>
              </w:rPr>
              <w:t xml:space="preserve"> = −1</w:t>
            </w:r>
          </w:p>
          <w:p w14:paraId="635762F8" w14:textId="77777777" w:rsidR="00FA390E" w:rsidRPr="00360560" w:rsidRDefault="00FA390E" w:rsidP="00FA390E">
            <w:pPr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 xml:space="preserve">NB. If more than one transformation then </w:t>
            </w:r>
            <w:proofErr w:type="gramStart"/>
            <w:r w:rsidRPr="00360560">
              <w:rPr>
                <w:sz w:val="22"/>
                <w:szCs w:val="22"/>
              </w:rPr>
              <w:t>award</w:t>
            </w:r>
            <w:proofErr w:type="gramEnd"/>
            <w:r w:rsidRPr="00360560">
              <w:rPr>
                <w:sz w:val="22"/>
                <w:szCs w:val="22"/>
              </w:rPr>
              <w:t xml:space="preserve"> no marks</w:t>
            </w:r>
          </w:p>
          <w:p w14:paraId="78E1826C" w14:textId="77777777" w:rsidR="00FA390E" w:rsidRDefault="00FA390E" w:rsidP="00FA390E"/>
        </w:tc>
      </w:tr>
      <w:tr w:rsidR="00FA390E" w14:paraId="7F1162E1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50BBFF26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57382CEB" w14:textId="2A7CA175" w:rsidR="00FA390E" w:rsidRPr="00DC6E7E" w:rsidRDefault="00FA390E" w:rsidP="00FA390E">
            <w:r w:rsidRPr="00DC6E7E">
              <w:rPr>
                <w:sz w:val="22"/>
                <w:szCs w:val="22"/>
              </w:rPr>
              <w:t>b</w:t>
            </w:r>
          </w:p>
        </w:tc>
        <w:tc>
          <w:tcPr>
            <w:tcW w:w="4793" w:type="dxa"/>
            <w:tcBorders>
              <w:top w:val="single" w:sz="4" w:space="0" w:color="auto"/>
              <w:bottom w:val="single" w:sz="4" w:space="0" w:color="auto"/>
            </w:tcBorders>
          </w:tcPr>
          <w:p w14:paraId="21202497" w14:textId="77777777" w:rsidR="00FA390E" w:rsidRDefault="00FA390E" w:rsidP="00FA390E"/>
        </w:tc>
        <w:tc>
          <w:tcPr>
            <w:tcW w:w="1747" w:type="dxa"/>
            <w:tcBorders>
              <w:top w:val="single" w:sz="4" w:space="0" w:color="auto"/>
              <w:bottom w:val="single" w:sz="4" w:space="0" w:color="auto"/>
            </w:tcBorders>
          </w:tcPr>
          <w:p w14:paraId="27DB9D27" w14:textId="77777777" w:rsidR="00FA390E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 xml:space="preserve">(3, –1) (3, –5) </w:t>
            </w:r>
          </w:p>
          <w:p w14:paraId="692879F0" w14:textId="1959DF63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(5, –5)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50DAD829" w14:textId="71847162" w:rsidR="00FA390E" w:rsidRPr="00360560" w:rsidRDefault="00FA390E" w:rsidP="00FA390E">
            <w:r w:rsidRPr="00360560">
              <w:rPr>
                <w:sz w:val="22"/>
                <w:szCs w:val="22"/>
              </w:rPr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A36CEA" w14:textId="00FEC2CD" w:rsidR="00FA390E" w:rsidRPr="00360560" w:rsidRDefault="00FA390E" w:rsidP="00FA390E">
            <w:pPr>
              <w:jc w:val="center"/>
            </w:pPr>
            <w:r w:rsidRPr="00360560">
              <w:rPr>
                <w:sz w:val="22"/>
                <w:szCs w:val="22"/>
              </w:rPr>
              <w:t>B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883F23D" w14:textId="77777777" w:rsidR="00FA390E" w:rsidRPr="00360560" w:rsidRDefault="00FA390E" w:rsidP="00FA390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ondone missing label</w:t>
            </w:r>
          </w:p>
          <w:p w14:paraId="76964CE8" w14:textId="77777777" w:rsidR="00FA390E" w:rsidRDefault="00FA390E" w:rsidP="00FA390E"/>
        </w:tc>
      </w:tr>
      <w:tr w:rsidR="00FA390E" w14:paraId="4F8027DB" w14:textId="77777777" w:rsidTr="00FA390E">
        <w:tc>
          <w:tcPr>
            <w:tcW w:w="491" w:type="dxa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14:paraId="623E3904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14:paraId="081E3329" w14:textId="08F0D7BF" w:rsidR="00FA390E" w:rsidRPr="00DC6E7E" w:rsidRDefault="00FA390E" w:rsidP="00FA390E">
            <w:r w:rsidRPr="00DC6E7E">
              <w:rPr>
                <w:sz w:val="22"/>
                <w:szCs w:val="22"/>
              </w:rPr>
              <w:t>c</w:t>
            </w:r>
          </w:p>
        </w:tc>
        <w:tc>
          <w:tcPr>
            <w:tcW w:w="4793" w:type="dxa"/>
            <w:tcBorders>
              <w:top w:val="single" w:sz="4" w:space="0" w:color="auto"/>
              <w:bottom w:val="single" w:sz="6" w:space="0" w:color="auto"/>
            </w:tcBorders>
          </w:tcPr>
          <w:p w14:paraId="099D642B" w14:textId="77777777" w:rsidR="00FA390E" w:rsidRDefault="00FA390E" w:rsidP="00FA390E"/>
        </w:tc>
        <w:tc>
          <w:tcPr>
            <w:tcW w:w="1747" w:type="dxa"/>
            <w:tcBorders>
              <w:top w:val="single" w:sz="4" w:space="0" w:color="auto"/>
              <w:bottom w:val="single" w:sz="6" w:space="0" w:color="auto"/>
            </w:tcBorders>
          </w:tcPr>
          <w:p w14:paraId="761888E7" w14:textId="55FF5C8F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 xml:space="preserve">Translation </w:t>
            </w:r>
            <w:r w:rsidRPr="00360560">
              <w:rPr>
                <w:position w:val="-30"/>
                <w:sz w:val="22"/>
                <w:szCs w:val="22"/>
              </w:rPr>
              <w:object w:dxaOrig="560" w:dyaOrig="720" w14:anchorId="1A916134">
                <v:shape id="_x0000_i1032" type="#_x0000_t75" style="width:30pt;height:36pt" o:ole="">
                  <v:imagedata r:id="rId21" o:title=""/>
                </v:shape>
                <o:OLEObject Type="Embed" ProgID="Equation.DSMT4" ShapeID="_x0000_i1032" DrawAspect="Content" ObjectID="_1612848642" r:id="rId22"/>
              </w:objec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26490A78" w14:textId="0C8710E0" w:rsidR="00FA390E" w:rsidRPr="00360560" w:rsidRDefault="00FA390E" w:rsidP="00FA390E">
            <w:r w:rsidRPr="00360560">
              <w:rPr>
                <w:sz w:val="22"/>
                <w:szCs w:val="22"/>
              </w:rPr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235D82" w14:textId="349F16A6" w:rsidR="00FA390E" w:rsidRPr="00360560" w:rsidRDefault="00FA390E" w:rsidP="00FA390E">
            <w:pPr>
              <w:jc w:val="center"/>
            </w:pPr>
            <w:r w:rsidRPr="00360560">
              <w:rPr>
                <w:sz w:val="22"/>
                <w:szCs w:val="22"/>
              </w:rPr>
              <w:t>B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</w:tcPr>
          <w:p w14:paraId="29A89FDC" w14:textId="77777777" w:rsidR="00FA390E" w:rsidRDefault="00FA390E" w:rsidP="00FA390E">
            <w:pPr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 xml:space="preserve">NB. If more than one transformation then </w:t>
            </w:r>
            <w:proofErr w:type="gramStart"/>
            <w:r w:rsidRPr="00360560">
              <w:rPr>
                <w:sz w:val="22"/>
                <w:szCs w:val="22"/>
              </w:rPr>
              <w:t>award</w:t>
            </w:r>
            <w:proofErr w:type="gramEnd"/>
            <w:r w:rsidRPr="00360560">
              <w:rPr>
                <w:sz w:val="22"/>
                <w:szCs w:val="22"/>
              </w:rPr>
              <w:t xml:space="preserve"> no marks</w:t>
            </w:r>
          </w:p>
          <w:p w14:paraId="16DFC517" w14:textId="77777777" w:rsidR="00FA390E" w:rsidRDefault="00FA390E" w:rsidP="00FA390E">
            <w:pPr>
              <w:rPr>
                <w:sz w:val="22"/>
                <w:szCs w:val="22"/>
              </w:rPr>
            </w:pPr>
          </w:p>
          <w:p w14:paraId="7C8245D7" w14:textId="77777777" w:rsidR="00FA390E" w:rsidRDefault="00FA390E" w:rsidP="00FA390E">
            <w:pPr>
              <w:rPr>
                <w:sz w:val="22"/>
                <w:szCs w:val="22"/>
              </w:rPr>
            </w:pPr>
          </w:p>
          <w:p w14:paraId="76C71BBD" w14:textId="2198C31F" w:rsidR="00FA390E" w:rsidRDefault="00FA390E" w:rsidP="00FA390E"/>
        </w:tc>
      </w:tr>
      <w:tr w:rsidR="00FA390E" w14:paraId="790C0045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6E014B71" w14:textId="11C6C4B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  <w:r w:rsidRPr="00DC6E7E">
              <w:rPr>
                <w:b/>
                <w:sz w:val="22"/>
                <w:szCs w:val="22"/>
              </w:rPr>
              <w:lastRenderedPageBreak/>
              <w:t>20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42B81DB2" w14:textId="1175547C" w:rsidR="00FA390E" w:rsidRPr="00DC6E7E" w:rsidRDefault="00FA390E" w:rsidP="00FA390E">
            <w:r w:rsidRPr="00DC6E7E">
              <w:rPr>
                <w:sz w:val="22"/>
                <w:szCs w:val="22"/>
              </w:rPr>
              <w:t>a</w:t>
            </w:r>
          </w:p>
        </w:tc>
        <w:tc>
          <w:tcPr>
            <w:tcW w:w="4793" w:type="dxa"/>
            <w:tcBorders>
              <w:top w:val="single" w:sz="4" w:space="0" w:color="auto"/>
              <w:bottom w:val="single" w:sz="4" w:space="0" w:color="auto"/>
            </w:tcBorders>
          </w:tcPr>
          <w:p w14:paraId="2C580204" w14:textId="77777777" w:rsidR="00FA390E" w:rsidRDefault="00FA390E" w:rsidP="00FA390E"/>
        </w:tc>
        <w:tc>
          <w:tcPr>
            <w:tcW w:w="1747" w:type="dxa"/>
            <w:tcBorders>
              <w:top w:val="single" w:sz="4" w:space="0" w:color="auto"/>
              <w:bottom w:val="single" w:sz="4" w:space="0" w:color="auto"/>
            </w:tcBorders>
          </w:tcPr>
          <w:p w14:paraId="475230D0" w14:textId="5D36CEC5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80 000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372781D7" w14:textId="1AA73E79" w:rsidR="00FA390E" w:rsidRPr="00360560" w:rsidRDefault="00FA390E" w:rsidP="00FA390E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1478CF" w14:textId="77777777" w:rsidR="00FA390E" w:rsidRPr="00360560" w:rsidRDefault="00FA390E" w:rsidP="00FA390E">
            <w:pPr>
              <w:jc w:val="center"/>
            </w:pPr>
            <w:r w:rsidRPr="00360560">
              <w:t>B1</w:t>
            </w:r>
          </w:p>
          <w:p w14:paraId="01ACECA0" w14:textId="77777777" w:rsidR="00FA390E" w:rsidRPr="00360560" w:rsidRDefault="00FA390E" w:rsidP="00FA390E">
            <w:pPr>
              <w:jc w:val="center"/>
            </w:pP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1FE6F98" w14:textId="77777777" w:rsidR="00FA390E" w:rsidRDefault="00FA390E" w:rsidP="00FA390E"/>
        </w:tc>
      </w:tr>
      <w:tr w:rsidR="00FA390E" w14:paraId="58C0D166" w14:textId="77777777" w:rsidTr="00FA390E">
        <w:tc>
          <w:tcPr>
            <w:tcW w:w="491" w:type="dxa"/>
            <w:tcBorders>
              <w:top w:val="single" w:sz="4" w:space="0" w:color="auto"/>
              <w:bottom w:val="nil"/>
              <w:right w:val="nil"/>
            </w:tcBorders>
          </w:tcPr>
          <w:p w14:paraId="43A61E88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nil"/>
            </w:tcBorders>
          </w:tcPr>
          <w:p w14:paraId="56EE1E66" w14:textId="356B504D" w:rsidR="00FA390E" w:rsidRPr="00DC6E7E" w:rsidRDefault="00FA390E" w:rsidP="00FA390E">
            <w:r w:rsidRPr="00DC6E7E">
              <w:rPr>
                <w:sz w:val="22"/>
                <w:szCs w:val="22"/>
              </w:rPr>
              <w:t>b</w:t>
            </w:r>
          </w:p>
        </w:tc>
        <w:tc>
          <w:tcPr>
            <w:tcW w:w="4793" w:type="dxa"/>
            <w:tcBorders>
              <w:top w:val="single" w:sz="4" w:space="0" w:color="auto"/>
              <w:bottom w:val="nil"/>
            </w:tcBorders>
          </w:tcPr>
          <w:p w14:paraId="70F46F2A" w14:textId="77777777" w:rsidR="00FA390E" w:rsidRDefault="00FA390E" w:rsidP="00FA390E">
            <w:pPr>
              <w:pStyle w:val="Heading1"/>
              <w:jc w:val="left"/>
              <w:rPr>
                <w:sz w:val="24"/>
                <w:szCs w:val="24"/>
              </w:rPr>
            </w:pPr>
            <w:r w:rsidRPr="00360560">
              <w:rPr>
                <w:sz w:val="24"/>
                <w:szCs w:val="24"/>
              </w:rPr>
              <w:t>0.5 × 10</w:t>
            </w:r>
            <w:r w:rsidRPr="00360560">
              <w:rPr>
                <w:sz w:val="24"/>
                <w:szCs w:val="24"/>
                <w:vertAlign w:val="superscript"/>
              </w:rPr>
              <w:t xml:space="preserve">5 – </w:t>
            </w:r>
            <w:proofErr w:type="gramStart"/>
            <w:r w:rsidRPr="00360560">
              <w:rPr>
                <w:sz w:val="24"/>
                <w:szCs w:val="24"/>
                <w:vertAlign w:val="superscript"/>
              </w:rPr>
              <w:t xml:space="preserve">8 </w:t>
            </w:r>
            <w:r w:rsidRPr="00360560">
              <w:rPr>
                <w:sz w:val="24"/>
                <w:szCs w:val="24"/>
              </w:rPr>
              <w:t xml:space="preserve"> </w:t>
            </w:r>
            <w:r w:rsidRPr="00360560">
              <w:rPr>
                <w:b/>
                <w:sz w:val="24"/>
                <w:szCs w:val="24"/>
              </w:rPr>
              <w:t>or</w:t>
            </w:r>
            <w:proofErr w:type="gramEnd"/>
            <w:r w:rsidRPr="00360560">
              <w:rPr>
                <w:b/>
                <w:sz w:val="24"/>
                <w:szCs w:val="24"/>
              </w:rPr>
              <w:t xml:space="preserve"> </w:t>
            </w:r>
            <w:r w:rsidRPr="00360560">
              <w:rPr>
                <w:sz w:val="24"/>
                <w:szCs w:val="24"/>
              </w:rPr>
              <w:t xml:space="preserve"> 0.0005  </w:t>
            </w:r>
            <w:r w:rsidRPr="00360560">
              <w:rPr>
                <w:b/>
                <w:sz w:val="24"/>
                <w:szCs w:val="24"/>
              </w:rPr>
              <w:t>or</w:t>
            </w:r>
            <w:r w:rsidRPr="00360560">
              <w:rPr>
                <w:sz w:val="24"/>
                <w:szCs w:val="24"/>
              </w:rPr>
              <w:t xml:space="preserve"> </w:t>
            </w:r>
          </w:p>
          <w:p w14:paraId="0811047A" w14:textId="6C598C40" w:rsidR="00FA390E" w:rsidRDefault="00FA390E" w:rsidP="00FA390E">
            <w:r w:rsidRPr="00360560">
              <w:t>5 × 10</w:t>
            </w:r>
            <w:r w:rsidRPr="00360560">
              <w:rPr>
                <w:i/>
                <w:vertAlign w:val="superscript"/>
              </w:rPr>
              <w:t>n</w:t>
            </w:r>
            <w:r>
              <w:rPr>
                <w:i/>
                <w:vertAlign w:val="superscript"/>
              </w:rPr>
              <w:t xml:space="preserve">   </w:t>
            </w:r>
            <w:r w:rsidRPr="00360560">
              <w:rPr>
                <w:vertAlign w:val="superscript"/>
              </w:rPr>
              <w:t xml:space="preserve"> </w:t>
            </w:r>
            <w:r w:rsidRPr="00360560">
              <w:rPr>
                <w:b/>
              </w:rPr>
              <w:t xml:space="preserve">or </w:t>
            </w:r>
            <w:r>
              <w:rPr>
                <w:b/>
              </w:rPr>
              <w:t xml:space="preserve">  </w:t>
            </w:r>
            <w:r w:rsidRPr="00360560">
              <w:t>5.0 × 10</w:t>
            </w:r>
            <w:r w:rsidRPr="00360560">
              <w:rPr>
                <w:i/>
                <w:vertAlign w:val="superscript"/>
              </w:rPr>
              <w:t>n</w:t>
            </w:r>
            <w:r w:rsidRPr="00360560">
              <w:t xml:space="preserve"> </w:t>
            </w:r>
          </w:p>
        </w:tc>
        <w:tc>
          <w:tcPr>
            <w:tcW w:w="1747" w:type="dxa"/>
            <w:tcBorders>
              <w:top w:val="single" w:sz="4" w:space="0" w:color="auto"/>
              <w:bottom w:val="nil"/>
            </w:tcBorders>
          </w:tcPr>
          <w:p w14:paraId="0FE5727F" w14:textId="426665F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t>5 × 10</w:t>
            </w:r>
            <w:r w:rsidRPr="00360560">
              <w:rPr>
                <w:vertAlign w:val="superscript"/>
              </w:rPr>
              <w:t>-4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7066321F" w14:textId="6D62922A" w:rsidR="00FA390E" w:rsidRPr="00360560" w:rsidRDefault="00FA390E" w:rsidP="00FA390E">
            <w:r w:rsidRPr="00360560">
              <w:t>2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9DD41D" w14:textId="798E4280" w:rsidR="00FA390E" w:rsidRPr="00360560" w:rsidRDefault="00FA390E" w:rsidP="00FA390E">
            <w:pPr>
              <w:jc w:val="center"/>
            </w:pPr>
            <w:r w:rsidRPr="00360560">
              <w:t>M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619A2268" w14:textId="77777777" w:rsidR="00FA390E" w:rsidRPr="00360560" w:rsidRDefault="00FA390E" w:rsidP="00FA390E"/>
          <w:p w14:paraId="10DF11F6" w14:textId="77777777" w:rsidR="00FA390E" w:rsidRDefault="00FA390E" w:rsidP="00FA390E"/>
        </w:tc>
      </w:tr>
      <w:tr w:rsidR="00FA390E" w14:paraId="50773200" w14:textId="77777777" w:rsidTr="00FA390E">
        <w:tc>
          <w:tcPr>
            <w:tcW w:w="491" w:type="dxa"/>
            <w:tcBorders>
              <w:top w:val="nil"/>
              <w:bottom w:val="single" w:sz="4" w:space="0" w:color="auto"/>
              <w:right w:val="nil"/>
            </w:tcBorders>
          </w:tcPr>
          <w:p w14:paraId="6F0B3850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</w:tcBorders>
          </w:tcPr>
          <w:p w14:paraId="1C7C3F8A" w14:textId="77777777" w:rsidR="00FA390E" w:rsidRPr="00DC6E7E" w:rsidRDefault="00FA390E" w:rsidP="00FA390E"/>
        </w:tc>
        <w:tc>
          <w:tcPr>
            <w:tcW w:w="4793" w:type="dxa"/>
            <w:tcBorders>
              <w:top w:val="nil"/>
              <w:bottom w:val="single" w:sz="4" w:space="0" w:color="auto"/>
            </w:tcBorders>
          </w:tcPr>
          <w:p w14:paraId="659E48F4" w14:textId="77777777" w:rsidR="00FA390E" w:rsidRDefault="00FA390E" w:rsidP="00FA390E"/>
        </w:tc>
        <w:tc>
          <w:tcPr>
            <w:tcW w:w="1747" w:type="dxa"/>
            <w:tcBorders>
              <w:top w:val="nil"/>
              <w:bottom w:val="single" w:sz="4" w:space="0" w:color="auto"/>
            </w:tcBorders>
          </w:tcPr>
          <w:p w14:paraId="04619ED9" w14:textId="7777777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30179505" w14:textId="77777777" w:rsidR="00FA390E" w:rsidRPr="00360560" w:rsidRDefault="00FA390E" w:rsidP="00FA390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BC9E69" w14:textId="7126DE00" w:rsidR="00FA390E" w:rsidRPr="00360560" w:rsidRDefault="00FA390E" w:rsidP="00FA390E">
            <w:pPr>
              <w:jc w:val="center"/>
            </w:pPr>
            <w:r w:rsidRPr="00360560">
              <w:t>A1</w:t>
            </w: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4615E175" w14:textId="6671E84D" w:rsidR="00FA390E" w:rsidRDefault="00FA390E" w:rsidP="00FA390E">
            <w:proofErr w:type="gramStart"/>
            <w:r w:rsidRPr="00360560">
              <w:t>for  5</w:t>
            </w:r>
            <w:proofErr w:type="gramEnd"/>
            <w:r w:rsidRPr="00360560">
              <w:t xml:space="preserve"> × 10</w:t>
            </w:r>
            <w:r w:rsidRPr="00360560">
              <w:rPr>
                <w:vertAlign w:val="superscript"/>
              </w:rPr>
              <w:t>-4</w:t>
            </w:r>
            <w:r w:rsidRPr="00360560">
              <w:t xml:space="preserve">  or  5.0 × 10</w:t>
            </w:r>
            <w:r w:rsidRPr="00360560">
              <w:rPr>
                <w:vertAlign w:val="superscript"/>
              </w:rPr>
              <w:t>-4</w:t>
            </w:r>
          </w:p>
        </w:tc>
      </w:tr>
      <w:tr w:rsidR="00FA390E" w14:paraId="0B064D64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4B5B3E80" w14:textId="6DBF7691" w:rsidR="00FA390E" w:rsidRPr="00DC6E7E" w:rsidRDefault="00FA390E" w:rsidP="00FA390E">
            <w:pPr>
              <w:rPr>
                <w:b/>
                <w:sz w:val="22"/>
                <w:szCs w:val="22"/>
              </w:rPr>
            </w:pPr>
            <w:r w:rsidRPr="00DC6E7E">
              <w:rPr>
                <w:b/>
                <w:sz w:val="22"/>
                <w:szCs w:val="22"/>
              </w:rPr>
              <w:t>21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0679A4F9" w14:textId="65348FF6" w:rsidR="00FA390E" w:rsidRPr="00DC6E7E" w:rsidRDefault="00FA390E" w:rsidP="00FA390E">
            <w:r w:rsidRPr="00DC6E7E">
              <w:rPr>
                <w:sz w:val="22"/>
                <w:szCs w:val="22"/>
              </w:rPr>
              <w:t>a</w:t>
            </w:r>
          </w:p>
        </w:tc>
        <w:tc>
          <w:tcPr>
            <w:tcW w:w="4793" w:type="dxa"/>
            <w:tcBorders>
              <w:top w:val="single" w:sz="4" w:space="0" w:color="auto"/>
              <w:bottom w:val="single" w:sz="4" w:space="0" w:color="auto"/>
            </w:tcBorders>
          </w:tcPr>
          <w:p w14:paraId="03BA8A3A" w14:textId="77777777" w:rsidR="00FA390E" w:rsidRDefault="00FA390E" w:rsidP="00FA390E"/>
        </w:tc>
        <w:tc>
          <w:tcPr>
            <w:tcW w:w="1747" w:type="dxa"/>
            <w:tcBorders>
              <w:top w:val="single" w:sz="4" w:space="0" w:color="auto"/>
              <w:bottom w:val="single" w:sz="4" w:space="0" w:color="auto"/>
            </w:tcBorders>
          </w:tcPr>
          <w:p w14:paraId="2655752A" w14:textId="2C83B0CD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rPr>
                <w:i/>
                <w:sz w:val="22"/>
                <w:szCs w:val="22"/>
              </w:rPr>
              <w:t>y</w:t>
            </w:r>
            <w:r w:rsidRPr="00360560">
              <w:rPr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377C9889" w14:textId="5322798B" w:rsidR="00FA390E" w:rsidRPr="00360560" w:rsidRDefault="00FA390E" w:rsidP="00FA390E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F49629" w14:textId="6C9DB7DD" w:rsidR="00FA390E" w:rsidRPr="00360560" w:rsidRDefault="00FA390E" w:rsidP="00FA390E">
            <w:pPr>
              <w:jc w:val="center"/>
            </w:pPr>
            <w:r w:rsidRPr="00360560">
              <w:t>B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F318D4B" w14:textId="77777777" w:rsidR="00FA390E" w:rsidRDefault="00FA390E" w:rsidP="00FA390E"/>
        </w:tc>
      </w:tr>
      <w:tr w:rsidR="00FA390E" w14:paraId="6637C6D0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452B618A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2C49BE4E" w14:textId="79A3887A" w:rsidR="00FA390E" w:rsidRPr="00DC6E7E" w:rsidRDefault="00FA390E" w:rsidP="00FA390E">
            <w:r w:rsidRPr="00DC6E7E">
              <w:rPr>
                <w:sz w:val="22"/>
                <w:szCs w:val="22"/>
              </w:rPr>
              <w:t>b</w:t>
            </w:r>
          </w:p>
        </w:tc>
        <w:tc>
          <w:tcPr>
            <w:tcW w:w="4793" w:type="dxa"/>
            <w:tcBorders>
              <w:top w:val="single" w:sz="4" w:space="0" w:color="auto"/>
              <w:bottom w:val="single" w:sz="4" w:space="0" w:color="auto"/>
            </w:tcBorders>
          </w:tcPr>
          <w:p w14:paraId="241681A4" w14:textId="77777777" w:rsidR="00FA390E" w:rsidRDefault="00FA390E" w:rsidP="00FA390E"/>
        </w:tc>
        <w:tc>
          <w:tcPr>
            <w:tcW w:w="1747" w:type="dxa"/>
            <w:tcBorders>
              <w:top w:val="single" w:sz="4" w:space="0" w:color="auto"/>
              <w:bottom w:val="single" w:sz="4" w:space="0" w:color="auto"/>
            </w:tcBorders>
          </w:tcPr>
          <w:p w14:paraId="0E78391D" w14:textId="11B79F71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16</w:t>
            </w:r>
            <w:r w:rsidRPr="00360560">
              <w:rPr>
                <w:i/>
                <w:sz w:val="22"/>
                <w:szCs w:val="22"/>
              </w:rPr>
              <w:t>m</w:t>
            </w:r>
            <w:r w:rsidRPr="00360560">
              <w:rPr>
                <w:sz w:val="22"/>
                <w:szCs w:val="22"/>
                <w:vertAlign w:val="superscript"/>
              </w:rPr>
              <w:t>12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3533BA6B" w14:textId="4C6C73EA" w:rsidR="00FA390E" w:rsidRPr="00360560" w:rsidRDefault="00FA390E" w:rsidP="00FA390E">
            <w:r w:rsidRPr="00360560">
              <w:t>2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836D25" w14:textId="77A7A4E2" w:rsidR="00FA390E" w:rsidRPr="00360560" w:rsidRDefault="00FA390E" w:rsidP="00FA390E">
            <w:pPr>
              <w:jc w:val="center"/>
            </w:pPr>
            <w:r w:rsidRPr="00360560">
              <w:t>B2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56D59E0" w14:textId="77777777" w:rsidR="00FA390E" w:rsidRPr="00360560" w:rsidRDefault="00FA390E" w:rsidP="00FA390E">
            <w:r w:rsidRPr="00360560">
              <w:t xml:space="preserve">if not B2 then </w:t>
            </w:r>
          </w:p>
          <w:p w14:paraId="78FEE8D9" w14:textId="7F1DD63D" w:rsidR="00FA390E" w:rsidRDefault="00FA390E" w:rsidP="00FA390E">
            <w:r w:rsidRPr="00360560">
              <w:t xml:space="preserve">B1 for </w:t>
            </w:r>
            <w:r w:rsidRPr="00360560">
              <w:rPr>
                <w:i/>
              </w:rPr>
              <w:t>am</w:t>
            </w:r>
            <w:r w:rsidRPr="00360560">
              <w:rPr>
                <w:vertAlign w:val="superscript"/>
              </w:rPr>
              <w:t>12</w:t>
            </w:r>
            <w:r w:rsidRPr="00360560">
              <w:t xml:space="preserve"> </w:t>
            </w:r>
            <w:r w:rsidRPr="00360560">
              <w:rPr>
                <w:b/>
              </w:rPr>
              <w:t>or</w:t>
            </w:r>
            <w:r w:rsidRPr="00360560">
              <w:t xml:space="preserve"> 16</w:t>
            </w:r>
            <w:r w:rsidRPr="00360560">
              <w:rPr>
                <w:i/>
              </w:rPr>
              <w:t>m</w:t>
            </w:r>
            <w:r w:rsidRPr="00360560">
              <w:rPr>
                <w:i/>
                <w:vertAlign w:val="superscript"/>
              </w:rPr>
              <w:t>b</w:t>
            </w:r>
            <w:r w:rsidRPr="00360560">
              <w:t xml:space="preserve"> </w:t>
            </w:r>
            <w:r w:rsidRPr="00360560">
              <w:rPr>
                <w:b/>
              </w:rPr>
              <w:t>or</w:t>
            </w:r>
            <w:r w:rsidRPr="00360560">
              <w:t xml:space="preserve"> 2</w:t>
            </w:r>
            <w:r w:rsidRPr="00360560">
              <w:rPr>
                <w:vertAlign w:val="superscript"/>
              </w:rPr>
              <w:t>4</w:t>
            </w:r>
            <w:r w:rsidRPr="00360560">
              <w:rPr>
                <w:i/>
              </w:rPr>
              <w:t>m</w:t>
            </w:r>
            <w:proofErr w:type="gramStart"/>
            <w:r w:rsidRPr="00360560">
              <w:rPr>
                <w:vertAlign w:val="superscript"/>
              </w:rPr>
              <w:t>12</w:t>
            </w:r>
            <w:r w:rsidRPr="00360560">
              <w:t xml:space="preserve">  </w:t>
            </w:r>
            <w:r w:rsidRPr="00360560">
              <w:rPr>
                <w:i/>
              </w:rPr>
              <w:t>b</w:t>
            </w:r>
            <w:proofErr w:type="gramEnd"/>
            <w:r w:rsidRPr="00360560">
              <w:t xml:space="preserve"> ≠ 0, 12   </w:t>
            </w:r>
            <w:r w:rsidRPr="00360560">
              <w:rPr>
                <w:i/>
              </w:rPr>
              <w:t>a</w:t>
            </w:r>
            <w:r w:rsidRPr="00360560">
              <w:t xml:space="preserve"> ≠ 1, 16</w:t>
            </w:r>
          </w:p>
        </w:tc>
      </w:tr>
      <w:tr w:rsidR="00FA390E" w14:paraId="276C101F" w14:textId="77777777" w:rsidTr="00FA390E">
        <w:tc>
          <w:tcPr>
            <w:tcW w:w="491" w:type="dxa"/>
            <w:tcBorders>
              <w:top w:val="single" w:sz="4" w:space="0" w:color="auto"/>
              <w:bottom w:val="nil"/>
              <w:right w:val="nil"/>
            </w:tcBorders>
          </w:tcPr>
          <w:p w14:paraId="4524CDDD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nil"/>
            </w:tcBorders>
          </w:tcPr>
          <w:p w14:paraId="2FFA7E9D" w14:textId="36B0E9B5" w:rsidR="00FA390E" w:rsidRPr="00DC6E7E" w:rsidRDefault="00FA390E" w:rsidP="00FA390E">
            <w:r w:rsidRPr="00DC6E7E">
              <w:rPr>
                <w:sz w:val="22"/>
                <w:szCs w:val="22"/>
              </w:rPr>
              <w:t>c</w:t>
            </w:r>
          </w:p>
        </w:tc>
        <w:tc>
          <w:tcPr>
            <w:tcW w:w="4793" w:type="dxa"/>
            <w:tcBorders>
              <w:top w:val="single" w:sz="4" w:space="0" w:color="auto"/>
              <w:bottom w:val="nil"/>
            </w:tcBorders>
          </w:tcPr>
          <w:p w14:paraId="492F5A0C" w14:textId="77777777" w:rsidR="00FA390E" w:rsidRPr="00360560" w:rsidRDefault="00FA390E" w:rsidP="00FA390E">
            <w:pPr>
              <w:pStyle w:val="Heading1"/>
              <w:jc w:val="left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5</w:t>
            </w:r>
            <w:r w:rsidRPr="00360560">
              <w:rPr>
                <w:i/>
                <w:sz w:val="22"/>
                <w:szCs w:val="22"/>
              </w:rPr>
              <w:t>x</w:t>
            </w:r>
            <w:r w:rsidRPr="00360560">
              <w:rPr>
                <w:sz w:val="22"/>
                <w:szCs w:val="22"/>
              </w:rPr>
              <w:t xml:space="preserve"> + 15 = 3</w:t>
            </w:r>
            <w:r w:rsidRPr="00360560">
              <w:rPr>
                <w:i/>
                <w:sz w:val="22"/>
                <w:szCs w:val="22"/>
              </w:rPr>
              <w:t>x</w:t>
            </w:r>
            <w:r w:rsidRPr="00360560">
              <w:rPr>
                <w:sz w:val="22"/>
                <w:szCs w:val="22"/>
              </w:rPr>
              <w:t xml:space="preserve"> – </w:t>
            </w:r>
            <w:proofErr w:type="gramStart"/>
            <w:r w:rsidRPr="00360560">
              <w:rPr>
                <w:sz w:val="22"/>
                <w:szCs w:val="22"/>
              </w:rPr>
              <w:t xml:space="preserve">4 </w:t>
            </w:r>
            <w:r w:rsidRPr="00360560">
              <w:rPr>
                <w:b/>
                <w:sz w:val="22"/>
                <w:szCs w:val="22"/>
              </w:rPr>
              <w:t xml:space="preserve"> or</w:t>
            </w:r>
            <w:proofErr w:type="gramEnd"/>
          </w:p>
          <w:p w14:paraId="37D81305" w14:textId="389E6D2E" w:rsidR="00FA390E" w:rsidRDefault="00FA390E" w:rsidP="00FA390E">
            <w:r w:rsidRPr="00401803">
              <w:rPr>
                <w:i/>
              </w:rPr>
              <w:t>x</w:t>
            </w:r>
            <w:r w:rsidRPr="00401803">
              <w:t xml:space="preserve"> + 3 = </w:t>
            </w:r>
            <w:r w:rsidRPr="00401803">
              <w:rPr>
                <w:position w:val="-24"/>
              </w:rPr>
              <w:object w:dxaOrig="720" w:dyaOrig="620" w14:anchorId="3C028EDC">
                <v:shape id="_x0000_i1033" type="#_x0000_t75" style="width:36pt;height:30pt" o:ole="">
                  <v:imagedata r:id="rId23" o:title=""/>
                </v:shape>
                <o:OLEObject Type="Embed" ProgID="Equation.DSMT4" ShapeID="_x0000_i1033" DrawAspect="Content" ObjectID="_1612848643" r:id="rId24"/>
              </w:object>
            </w:r>
          </w:p>
        </w:tc>
        <w:tc>
          <w:tcPr>
            <w:tcW w:w="1747" w:type="dxa"/>
            <w:tcBorders>
              <w:top w:val="single" w:sz="4" w:space="0" w:color="auto"/>
              <w:bottom w:val="nil"/>
            </w:tcBorders>
          </w:tcPr>
          <w:p w14:paraId="775E7351" w14:textId="1B56454E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rPr>
                <w:position w:val="-24"/>
                <w:sz w:val="22"/>
                <w:szCs w:val="22"/>
              </w:rPr>
              <w:object w:dxaOrig="499" w:dyaOrig="620" w14:anchorId="30CF49FD">
                <v:shape id="_x0000_i1034" type="#_x0000_t75" style="width:24pt;height:30pt" o:ole="">
                  <v:imagedata r:id="rId25" o:title=""/>
                </v:shape>
                <o:OLEObject Type="Embed" ProgID="Equation.DSMT4" ShapeID="_x0000_i1034" DrawAspect="Content" ObjectID="_1612848644" r:id="rId26"/>
              </w:object>
            </w:r>
            <w:r w:rsidRPr="00360560">
              <w:rPr>
                <w:sz w:val="22"/>
                <w:szCs w:val="22"/>
              </w:rPr>
              <w:t xml:space="preserve"> </w:t>
            </w:r>
            <w:proofErr w:type="spellStart"/>
            <w:r w:rsidRPr="00360560">
              <w:rPr>
                <w:sz w:val="22"/>
                <w:szCs w:val="22"/>
              </w:rPr>
              <w:t>oe</w:t>
            </w:r>
            <w:proofErr w:type="spellEnd"/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7D7AD5B8" w14:textId="57AD855F" w:rsidR="00FA390E" w:rsidRPr="00360560" w:rsidRDefault="00FA390E" w:rsidP="00FA390E">
            <w:r w:rsidRPr="00360560">
              <w:t>3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5F83D" w14:textId="36E264A7" w:rsidR="00FA390E" w:rsidRPr="00360560" w:rsidRDefault="00FA390E" w:rsidP="00FA390E">
            <w:pPr>
              <w:jc w:val="center"/>
            </w:pPr>
            <w:r w:rsidRPr="00360560">
              <w:t>M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263C3E06" w14:textId="77777777" w:rsidR="00FA390E" w:rsidRPr="00360560" w:rsidRDefault="00FA390E" w:rsidP="00FA390E">
            <w:r w:rsidRPr="00360560">
              <w:t>for removing bracket in a correct equation or dividing all terms by 5 in a correct equation</w:t>
            </w:r>
          </w:p>
          <w:p w14:paraId="1EF13ADE" w14:textId="77777777" w:rsidR="00FA390E" w:rsidRDefault="00FA390E" w:rsidP="00FA390E"/>
        </w:tc>
      </w:tr>
      <w:tr w:rsidR="00FA390E" w14:paraId="07665356" w14:textId="77777777" w:rsidTr="00FA390E">
        <w:tc>
          <w:tcPr>
            <w:tcW w:w="491" w:type="dxa"/>
            <w:tcBorders>
              <w:top w:val="nil"/>
              <w:bottom w:val="nil"/>
              <w:right w:val="nil"/>
            </w:tcBorders>
          </w:tcPr>
          <w:p w14:paraId="2C163549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nil"/>
            </w:tcBorders>
          </w:tcPr>
          <w:p w14:paraId="6B06EC7C" w14:textId="77777777" w:rsidR="00FA390E" w:rsidRPr="00DC6E7E" w:rsidRDefault="00FA390E" w:rsidP="00FA390E"/>
        </w:tc>
        <w:tc>
          <w:tcPr>
            <w:tcW w:w="4793" w:type="dxa"/>
            <w:tcBorders>
              <w:top w:val="nil"/>
              <w:bottom w:val="nil"/>
            </w:tcBorders>
          </w:tcPr>
          <w:p w14:paraId="03AB4F61" w14:textId="70244079" w:rsidR="00FA390E" w:rsidRDefault="00FA390E" w:rsidP="00FA390E">
            <w:r w:rsidRPr="00360560">
              <w:rPr>
                <w:sz w:val="22"/>
                <w:szCs w:val="22"/>
              </w:rPr>
              <w:t>e.g. 5</w:t>
            </w:r>
            <w:r w:rsidRPr="00360560">
              <w:rPr>
                <w:i/>
                <w:sz w:val="22"/>
                <w:szCs w:val="22"/>
              </w:rPr>
              <w:t>x</w:t>
            </w:r>
            <w:r w:rsidRPr="00360560">
              <w:rPr>
                <w:sz w:val="22"/>
                <w:szCs w:val="22"/>
              </w:rPr>
              <w:t xml:space="preserve"> – 3</w:t>
            </w:r>
            <w:r w:rsidRPr="00360560">
              <w:rPr>
                <w:i/>
                <w:sz w:val="22"/>
                <w:szCs w:val="22"/>
              </w:rPr>
              <w:t>x</w:t>
            </w:r>
            <w:r w:rsidRPr="00360560">
              <w:rPr>
                <w:sz w:val="22"/>
                <w:szCs w:val="22"/>
              </w:rPr>
              <w:t xml:space="preserve"> = −4 – 15</w:t>
            </w:r>
          </w:p>
        </w:tc>
        <w:tc>
          <w:tcPr>
            <w:tcW w:w="1747" w:type="dxa"/>
            <w:tcBorders>
              <w:top w:val="nil"/>
              <w:bottom w:val="nil"/>
            </w:tcBorders>
          </w:tcPr>
          <w:p w14:paraId="5E10F94E" w14:textId="7777777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4C390099" w14:textId="39CA490F" w:rsidR="00FA390E" w:rsidRPr="00360560" w:rsidRDefault="00FA390E" w:rsidP="00FA390E">
            <w:r w:rsidRPr="00360560">
              <w:t>2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619BE5" w14:textId="77777777" w:rsidR="00FA390E" w:rsidRPr="00360560" w:rsidRDefault="00FA390E" w:rsidP="00FA390E">
            <w:pPr>
              <w:jc w:val="center"/>
            </w:pPr>
            <w:r w:rsidRPr="00360560">
              <w:t>M1</w:t>
            </w:r>
          </w:p>
          <w:p w14:paraId="41D8D090" w14:textId="77777777" w:rsidR="00FA390E" w:rsidRPr="00360560" w:rsidRDefault="00FA390E" w:rsidP="00FA390E">
            <w:pPr>
              <w:jc w:val="center"/>
            </w:pP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nil"/>
            </w:tcBorders>
          </w:tcPr>
          <w:p w14:paraId="5BA652B1" w14:textId="77777777" w:rsidR="00FA390E" w:rsidRPr="00360560" w:rsidRDefault="00FA390E" w:rsidP="00FA390E">
            <w:r w:rsidRPr="00360560">
              <w:t xml:space="preserve">ft from </w:t>
            </w:r>
            <w:proofErr w:type="spellStart"/>
            <w:r w:rsidRPr="00360560">
              <w:rPr>
                <w:i/>
              </w:rPr>
              <w:t>ax</w:t>
            </w:r>
            <w:proofErr w:type="spellEnd"/>
            <w:r w:rsidRPr="00360560">
              <w:t xml:space="preserve"> + </w:t>
            </w:r>
            <w:r w:rsidRPr="00360560">
              <w:rPr>
                <w:i/>
              </w:rPr>
              <w:t>b</w:t>
            </w:r>
            <w:r w:rsidRPr="00360560">
              <w:t xml:space="preserve"> = </w:t>
            </w:r>
            <w:r w:rsidRPr="00360560">
              <w:rPr>
                <w:i/>
              </w:rPr>
              <w:t>cx</w:t>
            </w:r>
            <w:r w:rsidRPr="00360560">
              <w:t xml:space="preserve"> + </w:t>
            </w:r>
            <w:r w:rsidRPr="00360560">
              <w:rPr>
                <w:i/>
              </w:rPr>
              <w:t>d</w:t>
            </w:r>
            <w:r w:rsidRPr="00360560">
              <w:t xml:space="preserve"> for correctly isolating terms in </w:t>
            </w:r>
            <w:r w:rsidRPr="00360560">
              <w:rPr>
                <w:i/>
              </w:rPr>
              <w:t>x</w:t>
            </w:r>
            <w:r w:rsidRPr="00360560">
              <w:t xml:space="preserve"> on one side of equation and constant terms on the other side</w:t>
            </w:r>
          </w:p>
          <w:p w14:paraId="35C5FC21" w14:textId="77777777" w:rsidR="00FA390E" w:rsidRDefault="00FA390E" w:rsidP="00FA390E"/>
        </w:tc>
      </w:tr>
      <w:tr w:rsidR="00FA390E" w14:paraId="557DE7C9" w14:textId="77777777" w:rsidTr="00FA390E">
        <w:tc>
          <w:tcPr>
            <w:tcW w:w="491" w:type="dxa"/>
            <w:tcBorders>
              <w:top w:val="nil"/>
              <w:bottom w:val="single" w:sz="4" w:space="0" w:color="auto"/>
              <w:right w:val="nil"/>
            </w:tcBorders>
          </w:tcPr>
          <w:p w14:paraId="36D747CA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</w:tcBorders>
          </w:tcPr>
          <w:p w14:paraId="7BE9EAD1" w14:textId="77777777" w:rsidR="00FA390E" w:rsidRPr="00DC6E7E" w:rsidRDefault="00FA390E" w:rsidP="00FA390E"/>
        </w:tc>
        <w:tc>
          <w:tcPr>
            <w:tcW w:w="4793" w:type="dxa"/>
            <w:tcBorders>
              <w:top w:val="nil"/>
              <w:bottom w:val="single" w:sz="4" w:space="0" w:color="auto"/>
            </w:tcBorders>
          </w:tcPr>
          <w:p w14:paraId="57E25D58" w14:textId="77777777" w:rsidR="00FA390E" w:rsidRDefault="00FA390E" w:rsidP="00FA390E"/>
        </w:tc>
        <w:tc>
          <w:tcPr>
            <w:tcW w:w="1747" w:type="dxa"/>
            <w:tcBorders>
              <w:top w:val="nil"/>
              <w:bottom w:val="single" w:sz="4" w:space="0" w:color="auto"/>
            </w:tcBorders>
          </w:tcPr>
          <w:p w14:paraId="2223D7E8" w14:textId="7777777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541E9813" w14:textId="77777777" w:rsidR="00FA390E" w:rsidRPr="00360560" w:rsidRDefault="00FA390E" w:rsidP="00FA390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BD04F8" w14:textId="16BF3A7A" w:rsidR="00FA390E" w:rsidRPr="00360560" w:rsidRDefault="00FA390E" w:rsidP="00FA390E">
            <w:pPr>
              <w:jc w:val="center"/>
            </w:pPr>
            <w:r w:rsidRPr="00360560">
              <w:t>A1</w:t>
            </w: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52745F6E" w14:textId="41331C8F" w:rsidR="00FA390E" w:rsidRDefault="00FA390E" w:rsidP="00FA390E">
            <w:r w:rsidRPr="00360560">
              <w:t>dep on at least M1</w:t>
            </w:r>
          </w:p>
        </w:tc>
      </w:tr>
      <w:tr w:rsidR="00FA390E" w14:paraId="5961EF1B" w14:textId="77777777" w:rsidTr="00FA390E">
        <w:tc>
          <w:tcPr>
            <w:tcW w:w="491" w:type="dxa"/>
            <w:tcBorders>
              <w:top w:val="single" w:sz="4" w:space="0" w:color="auto"/>
              <w:bottom w:val="nil"/>
              <w:right w:val="nil"/>
            </w:tcBorders>
          </w:tcPr>
          <w:p w14:paraId="788270D8" w14:textId="1A0AA2FA" w:rsidR="00FA390E" w:rsidRPr="00DC6E7E" w:rsidRDefault="00FA390E" w:rsidP="00FA390E">
            <w:pPr>
              <w:rPr>
                <w:b/>
                <w:sz w:val="22"/>
                <w:szCs w:val="22"/>
              </w:rPr>
            </w:pPr>
            <w:r w:rsidRPr="00DC6E7E">
              <w:rPr>
                <w:b/>
                <w:sz w:val="22"/>
                <w:szCs w:val="22"/>
              </w:rPr>
              <w:t>22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nil"/>
            </w:tcBorders>
          </w:tcPr>
          <w:p w14:paraId="3F300801" w14:textId="251B21AB" w:rsidR="00FA390E" w:rsidRPr="00DC6E7E" w:rsidRDefault="00FA390E" w:rsidP="00FA390E">
            <w:proofErr w:type="spellStart"/>
            <w:r w:rsidRPr="00DC6E7E">
              <w:rPr>
                <w:sz w:val="22"/>
                <w:szCs w:val="22"/>
              </w:rPr>
              <w:t>ai</w:t>
            </w:r>
            <w:proofErr w:type="spellEnd"/>
          </w:p>
        </w:tc>
        <w:tc>
          <w:tcPr>
            <w:tcW w:w="4793" w:type="dxa"/>
            <w:tcBorders>
              <w:top w:val="single" w:sz="4" w:space="0" w:color="auto"/>
              <w:bottom w:val="nil"/>
            </w:tcBorders>
          </w:tcPr>
          <w:p w14:paraId="30AFD9D1" w14:textId="77777777" w:rsidR="00FA390E" w:rsidRDefault="00FA390E" w:rsidP="00FA390E"/>
        </w:tc>
        <w:tc>
          <w:tcPr>
            <w:tcW w:w="1747" w:type="dxa"/>
            <w:tcBorders>
              <w:top w:val="single" w:sz="4" w:space="0" w:color="auto"/>
              <w:bottom w:val="nil"/>
            </w:tcBorders>
          </w:tcPr>
          <w:p w14:paraId="6543FD64" w14:textId="1CE7769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1, 2, 3, 4, 6, 12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7C5CD6B1" w14:textId="76BD2DAF" w:rsidR="00FA390E" w:rsidRPr="00360560" w:rsidRDefault="00FA390E" w:rsidP="00FA390E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A53DB0" w14:textId="528E8091" w:rsidR="00FA390E" w:rsidRPr="00360560" w:rsidRDefault="00FA390E" w:rsidP="00FA390E">
            <w:pPr>
              <w:jc w:val="center"/>
            </w:pPr>
            <w:r w:rsidRPr="00360560">
              <w:t>B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3FE72D64" w14:textId="77777777" w:rsidR="00FA390E" w:rsidRPr="00360560" w:rsidRDefault="00FA390E" w:rsidP="00FA390E">
            <w:proofErr w:type="spellStart"/>
            <w:r w:rsidRPr="00360560">
              <w:t>cao</w:t>
            </w:r>
            <w:proofErr w:type="spellEnd"/>
          </w:p>
          <w:p w14:paraId="2E3C464E" w14:textId="77777777" w:rsidR="00FA390E" w:rsidRDefault="00FA390E" w:rsidP="00FA390E"/>
        </w:tc>
      </w:tr>
      <w:tr w:rsidR="00FA390E" w14:paraId="57AD837B" w14:textId="77777777" w:rsidTr="00FA390E">
        <w:tc>
          <w:tcPr>
            <w:tcW w:w="491" w:type="dxa"/>
            <w:tcBorders>
              <w:top w:val="nil"/>
              <w:bottom w:val="single" w:sz="4" w:space="0" w:color="auto"/>
              <w:right w:val="nil"/>
            </w:tcBorders>
          </w:tcPr>
          <w:p w14:paraId="04CA3331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</w:tcBorders>
          </w:tcPr>
          <w:p w14:paraId="5C1A951F" w14:textId="22C532B1" w:rsidR="00FA390E" w:rsidRPr="00DC6E7E" w:rsidRDefault="00FA390E" w:rsidP="00FA390E">
            <w:proofErr w:type="spellStart"/>
            <w:r w:rsidRPr="00DC6E7E">
              <w:rPr>
                <w:sz w:val="22"/>
                <w:szCs w:val="22"/>
              </w:rPr>
              <w:t>aii</w:t>
            </w:r>
            <w:proofErr w:type="spellEnd"/>
          </w:p>
        </w:tc>
        <w:tc>
          <w:tcPr>
            <w:tcW w:w="4793" w:type="dxa"/>
            <w:tcBorders>
              <w:top w:val="nil"/>
              <w:bottom w:val="single" w:sz="4" w:space="0" w:color="auto"/>
            </w:tcBorders>
          </w:tcPr>
          <w:p w14:paraId="02D7BA8E" w14:textId="77777777" w:rsidR="00FA390E" w:rsidRDefault="00FA390E" w:rsidP="00FA390E"/>
        </w:tc>
        <w:tc>
          <w:tcPr>
            <w:tcW w:w="1747" w:type="dxa"/>
            <w:tcBorders>
              <w:top w:val="nil"/>
              <w:bottom w:val="single" w:sz="4" w:space="0" w:color="auto"/>
            </w:tcBorders>
          </w:tcPr>
          <w:p w14:paraId="291C8978" w14:textId="02367038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1, 3, 5, 7, 9, 10, 11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46D276B2" w14:textId="7D7BC57E" w:rsidR="00FA390E" w:rsidRPr="00360560" w:rsidRDefault="00FA390E" w:rsidP="00FA390E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5478FA" w14:textId="77777777" w:rsidR="00FA390E" w:rsidRPr="00360560" w:rsidRDefault="00FA390E" w:rsidP="00FA390E">
            <w:pPr>
              <w:jc w:val="center"/>
            </w:pPr>
            <w:r w:rsidRPr="00360560">
              <w:t>B1</w:t>
            </w:r>
          </w:p>
          <w:p w14:paraId="13205AB1" w14:textId="77777777" w:rsidR="00FA390E" w:rsidRPr="00360560" w:rsidRDefault="00FA390E" w:rsidP="00FA390E">
            <w:pPr>
              <w:jc w:val="center"/>
            </w:pP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5B43EB7A" w14:textId="13B1BF27" w:rsidR="00FA390E" w:rsidRDefault="00FA390E" w:rsidP="00FA390E">
            <w:proofErr w:type="spellStart"/>
            <w:r w:rsidRPr="00360560">
              <w:t>cao</w:t>
            </w:r>
            <w:proofErr w:type="spellEnd"/>
          </w:p>
        </w:tc>
      </w:tr>
      <w:tr w:rsidR="00FA390E" w14:paraId="3761B188" w14:textId="77777777" w:rsidTr="00FA390E">
        <w:tc>
          <w:tcPr>
            <w:tcW w:w="491" w:type="dxa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48A46AF1" w14:textId="72C22F43" w:rsidR="00FA390E" w:rsidRPr="00DC6E7E" w:rsidRDefault="00FA390E" w:rsidP="00FA390E">
            <w:pPr>
              <w:rPr>
                <w:b/>
                <w:sz w:val="22"/>
                <w:szCs w:val="22"/>
              </w:rPr>
            </w:pPr>
            <w:r w:rsidRPr="00DC6E7E">
              <w:rPr>
                <w:b/>
              </w:rPr>
              <w:t>23</w:t>
            </w:r>
          </w:p>
        </w:tc>
        <w:tc>
          <w:tcPr>
            <w:tcW w:w="673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6A7806E" w14:textId="7CB09BA7" w:rsidR="00FA390E" w:rsidRPr="00DC6E7E" w:rsidRDefault="00FA390E" w:rsidP="00FA390E">
            <w:r w:rsidRPr="00DC6E7E">
              <w:t>(a)</w:t>
            </w:r>
            <w:r w:rsidRPr="00DC6E7E">
              <w:tab/>
            </w:r>
          </w:p>
        </w:tc>
        <w:tc>
          <w:tcPr>
            <w:tcW w:w="4793" w:type="dxa"/>
            <w:shd w:val="clear" w:color="auto" w:fill="auto"/>
          </w:tcPr>
          <w:p w14:paraId="42F6F6D8" w14:textId="7C0FC4AB" w:rsidR="00FA390E" w:rsidRDefault="00FA390E" w:rsidP="00FA390E">
            <w:r w:rsidRPr="007C6DE6">
              <w:rPr>
                <w:position w:val="-6"/>
              </w:rPr>
              <w:object w:dxaOrig="1060" w:dyaOrig="260" w14:anchorId="1E505C3E">
                <v:shape id="_x0000_i1035" type="#_x0000_t75" style="width:54pt;height:12pt" o:ole="">
                  <v:imagedata r:id="rId27" o:title=""/>
                </v:shape>
                <o:OLEObject Type="Embed" ProgID="Equation.DSMT4" ShapeID="_x0000_i1035" DrawAspect="Content" ObjectID="_1612848645" r:id="rId28"/>
              </w:object>
            </w:r>
            <w:r w:rsidRPr="007C6DE6">
              <w:rPr>
                <w:b/>
              </w:rPr>
              <w:t xml:space="preserve"> or</w:t>
            </w:r>
            <w:r w:rsidRPr="007C6DE6">
              <w:t xml:space="preserve"> –</w:t>
            </w:r>
            <w:r w:rsidRPr="007C6DE6">
              <w:rPr>
                <w:i/>
              </w:rPr>
              <w:t>ac</w:t>
            </w:r>
            <w:r w:rsidRPr="007C6DE6">
              <w:t xml:space="preserve"> = −</w:t>
            </w:r>
            <w:r w:rsidRPr="007C6DE6">
              <w:rPr>
                <w:i/>
              </w:rPr>
              <w:t>M</w:t>
            </w:r>
            <w:r w:rsidRPr="007C6DE6">
              <w:t xml:space="preserve"> – </w:t>
            </w:r>
            <w:proofErr w:type="spellStart"/>
            <w:r w:rsidRPr="007C6DE6">
              <w:rPr>
                <w:i/>
              </w:rPr>
              <w:t>bd</w:t>
            </w:r>
            <w:proofErr w:type="spellEnd"/>
            <w:r w:rsidRPr="007C6DE6">
              <w:rPr>
                <w:i/>
              </w:rPr>
              <w:t xml:space="preserve"> </w:t>
            </w:r>
            <w:r w:rsidRPr="007C6DE6">
              <w:rPr>
                <w:b/>
              </w:rPr>
              <w:t>or</w:t>
            </w:r>
            <w:r w:rsidRPr="007C6DE6">
              <w:t xml:space="preserve"> </w:t>
            </w:r>
            <w:r w:rsidRPr="007C6DE6">
              <w:rPr>
                <w:position w:val="-24"/>
              </w:rPr>
              <w:object w:dxaOrig="1219" w:dyaOrig="620" w14:anchorId="0BEF72B2">
                <v:shape id="_x0000_i1036" type="#_x0000_t75" style="width:60pt;height:30pt" o:ole="">
                  <v:imagedata r:id="rId29" o:title=""/>
                </v:shape>
                <o:OLEObject Type="Embed" ProgID="Equation.DSMT4" ShapeID="_x0000_i1036" DrawAspect="Content" ObjectID="_1612848646" r:id="rId30"/>
              </w:object>
            </w:r>
          </w:p>
        </w:tc>
        <w:tc>
          <w:tcPr>
            <w:tcW w:w="1747" w:type="dxa"/>
          </w:tcPr>
          <w:p w14:paraId="1768921D" w14:textId="7777777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21BA2D9E" w14:textId="03F8C232" w:rsidR="00FA390E" w:rsidRPr="00360560" w:rsidRDefault="00FA390E" w:rsidP="00FA390E">
            <w:r w:rsidRPr="007C6DE6">
              <w:t>2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74BA05" w14:textId="793EA531" w:rsidR="00FA390E" w:rsidRPr="00360560" w:rsidRDefault="00FA390E" w:rsidP="00FA390E">
            <w:pPr>
              <w:jc w:val="center"/>
            </w:pPr>
            <w:r w:rsidRPr="007C6DE6">
              <w:t>M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5F1157C9" w14:textId="73544F5F" w:rsidR="00FA390E" w:rsidRDefault="00FA390E" w:rsidP="00FA390E">
            <w:r w:rsidRPr="007C6DE6">
              <w:t>For a correct first stage</w:t>
            </w:r>
          </w:p>
        </w:tc>
      </w:tr>
      <w:tr w:rsidR="00FA390E" w14:paraId="7B45A1BE" w14:textId="77777777" w:rsidTr="00FA390E">
        <w:tc>
          <w:tcPr>
            <w:tcW w:w="491" w:type="dxa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55A629ED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2A34ABA" w14:textId="77777777" w:rsidR="00FA390E" w:rsidRPr="00DC6E7E" w:rsidRDefault="00FA390E" w:rsidP="00FA390E"/>
        </w:tc>
        <w:tc>
          <w:tcPr>
            <w:tcW w:w="4793" w:type="dxa"/>
            <w:shd w:val="clear" w:color="auto" w:fill="auto"/>
          </w:tcPr>
          <w:p w14:paraId="2D76B569" w14:textId="77777777" w:rsidR="00FA390E" w:rsidRDefault="00FA390E" w:rsidP="00FA390E"/>
        </w:tc>
        <w:tc>
          <w:tcPr>
            <w:tcW w:w="1747" w:type="dxa"/>
          </w:tcPr>
          <w:p w14:paraId="3E1A4FF1" w14:textId="3707C471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7C6DE6">
              <w:rPr>
                <w:position w:val="-22"/>
              </w:rPr>
              <w:object w:dxaOrig="999" w:dyaOrig="580" w14:anchorId="0475D20C">
                <v:shape id="_x0000_i1037" type="#_x0000_t75" style="width:48pt;height:30pt" o:ole="">
                  <v:imagedata r:id="rId31" o:title=""/>
                </v:shape>
                <o:OLEObject Type="Embed" ProgID="Equation.DSMT4" ShapeID="_x0000_i1037" DrawAspect="Content" ObjectID="_1612848647" r:id="rId32"/>
              </w:objec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12799F61" w14:textId="77777777" w:rsidR="00FA390E" w:rsidRPr="00360560" w:rsidRDefault="00FA390E" w:rsidP="00FA390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E40302" w14:textId="4007F1BA" w:rsidR="00FA390E" w:rsidRPr="00360560" w:rsidRDefault="00FA390E" w:rsidP="00FA390E">
            <w:pPr>
              <w:jc w:val="center"/>
            </w:pPr>
            <w:r w:rsidRPr="007C6DE6">
              <w:t>A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08689DD8" w14:textId="77777777" w:rsidR="00FA390E" w:rsidRPr="007C6DE6" w:rsidRDefault="00FA390E" w:rsidP="00FA390E">
            <w:proofErr w:type="spellStart"/>
            <w:r w:rsidRPr="007C6DE6">
              <w:t>oe</w:t>
            </w:r>
            <w:proofErr w:type="spellEnd"/>
            <w:r w:rsidRPr="007C6DE6">
              <w:t xml:space="preserve">, </w:t>
            </w:r>
            <w:proofErr w:type="spellStart"/>
            <w:r w:rsidRPr="007C6DE6">
              <w:t>eg</w:t>
            </w:r>
            <w:proofErr w:type="spellEnd"/>
            <w:r w:rsidRPr="007C6DE6">
              <w:t xml:space="preserve"> </w:t>
            </w:r>
            <w:r w:rsidRPr="007C6DE6">
              <w:rPr>
                <w:position w:val="-24"/>
              </w:rPr>
              <w:object w:dxaOrig="1240" w:dyaOrig="620" w14:anchorId="0BD13BC6">
                <v:shape id="_x0000_i1038" type="#_x0000_t75" style="width:60pt;height:30pt" o:ole="">
                  <v:imagedata r:id="rId33" o:title=""/>
                </v:shape>
                <o:OLEObject Type="Embed" ProgID="Equation.DSMT4" ShapeID="_x0000_i1038" DrawAspect="Content" ObjectID="_1612848648" r:id="rId34"/>
              </w:object>
            </w:r>
            <w:r w:rsidRPr="007C6DE6">
              <w:t xml:space="preserve">, </w:t>
            </w:r>
            <w:r w:rsidRPr="007C6DE6">
              <w:rPr>
                <w:position w:val="-24"/>
              </w:rPr>
              <w:object w:dxaOrig="1340" w:dyaOrig="620" w14:anchorId="74EECE2E">
                <v:shape id="_x0000_i1039" type="#_x0000_t75" style="width:66pt;height:30pt" o:ole="">
                  <v:imagedata r:id="rId35" o:title=""/>
                </v:shape>
                <o:OLEObject Type="Embed" ProgID="Equation.DSMT4" ShapeID="_x0000_i1039" DrawAspect="Content" ObjectID="_1612848649" r:id="rId36"/>
              </w:object>
            </w:r>
            <w:r w:rsidRPr="007C6DE6">
              <w:t xml:space="preserve"> </w:t>
            </w:r>
          </w:p>
          <w:p w14:paraId="6C545B76" w14:textId="307C26EF" w:rsidR="00FA390E" w:rsidRDefault="00FA390E" w:rsidP="00FA390E">
            <w:r w:rsidRPr="007C6DE6">
              <w:t>[must have been seen with</w:t>
            </w:r>
            <w:r w:rsidRPr="007C6DE6">
              <w:rPr>
                <w:i/>
              </w:rPr>
              <w:t xml:space="preserve"> a</w:t>
            </w:r>
            <w:r w:rsidRPr="007C6DE6">
              <w:t xml:space="preserve"> = to award accuracy mark]</w:t>
            </w:r>
          </w:p>
        </w:tc>
      </w:tr>
      <w:tr w:rsidR="00FA390E" w14:paraId="5F5B9B52" w14:textId="77777777" w:rsidTr="00FA390E">
        <w:tc>
          <w:tcPr>
            <w:tcW w:w="491" w:type="dxa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390E6F06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79C61AE2" w14:textId="25EE72E5" w:rsidR="00FA390E" w:rsidRPr="00DC6E7E" w:rsidRDefault="00FA390E" w:rsidP="00FA390E">
            <w:r w:rsidRPr="00DC6E7E">
              <w:t>(b)</w:t>
            </w:r>
          </w:p>
        </w:tc>
        <w:tc>
          <w:tcPr>
            <w:tcW w:w="4793" w:type="dxa"/>
            <w:shd w:val="clear" w:color="auto" w:fill="auto"/>
          </w:tcPr>
          <w:p w14:paraId="40024AE9" w14:textId="14B98357" w:rsidR="00FA390E" w:rsidRDefault="00FA390E" w:rsidP="00FA390E">
            <w:r>
              <w:t>5</w:t>
            </w:r>
            <w:r>
              <w:rPr>
                <w:i/>
              </w:rPr>
              <w:t>x</w:t>
            </w:r>
            <w:r>
              <w:t xml:space="preserve"> &lt; 36 + 4</w:t>
            </w:r>
            <w:r w:rsidRPr="007C6DE6">
              <w:t xml:space="preserve"> </w:t>
            </w:r>
            <w:proofErr w:type="spellStart"/>
            <w:r w:rsidRPr="007C6DE6">
              <w:t>oe</w:t>
            </w:r>
            <w:proofErr w:type="spellEnd"/>
          </w:p>
        </w:tc>
        <w:tc>
          <w:tcPr>
            <w:tcW w:w="1747" w:type="dxa"/>
          </w:tcPr>
          <w:p w14:paraId="33009B65" w14:textId="7777777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395647DC" w14:textId="5044474F" w:rsidR="00FA390E" w:rsidRPr="00360560" w:rsidRDefault="00FA390E" w:rsidP="00FA390E">
            <w:r w:rsidRPr="007C6DE6">
              <w:t>2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0F986A" w14:textId="66707012" w:rsidR="00FA390E" w:rsidRPr="00360560" w:rsidRDefault="00FA390E" w:rsidP="00FA390E">
            <w:pPr>
              <w:jc w:val="center"/>
            </w:pPr>
            <w:r w:rsidRPr="007C6DE6">
              <w:t>M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7756FE02" w14:textId="761D0C86" w:rsidR="00FA390E" w:rsidRDefault="00FA390E" w:rsidP="00FA390E">
            <w:r w:rsidRPr="007C6DE6">
              <w:t xml:space="preserve">Accept as equation or with the wrong inequality sign.  </w:t>
            </w:r>
            <w:proofErr w:type="gramStart"/>
            <w:r w:rsidRPr="007C6DE6">
              <w:t>Also</w:t>
            </w:r>
            <w:proofErr w:type="gramEnd"/>
            <w:r w:rsidRPr="007C6DE6">
              <w:t xml:space="preserve"> award M1 for an answer with an = sign or the incorrect inequality sign.</w:t>
            </w:r>
          </w:p>
        </w:tc>
      </w:tr>
      <w:tr w:rsidR="00FA390E" w14:paraId="0AA2E354" w14:textId="77777777" w:rsidTr="00FA390E">
        <w:tc>
          <w:tcPr>
            <w:tcW w:w="491" w:type="dxa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050D3264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652D4EE" w14:textId="77777777" w:rsidR="00FA390E" w:rsidRPr="00DC6E7E" w:rsidRDefault="00FA390E" w:rsidP="00FA390E"/>
        </w:tc>
        <w:tc>
          <w:tcPr>
            <w:tcW w:w="4793" w:type="dxa"/>
            <w:shd w:val="clear" w:color="auto" w:fill="auto"/>
          </w:tcPr>
          <w:p w14:paraId="12BFADEB" w14:textId="77777777" w:rsidR="00FA390E" w:rsidRDefault="00FA390E" w:rsidP="00FA390E"/>
        </w:tc>
        <w:tc>
          <w:tcPr>
            <w:tcW w:w="1747" w:type="dxa"/>
          </w:tcPr>
          <w:p w14:paraId="5E7FC2B9" w14:textId="7AC89655" w:rsidR="00FA390E" w:rsidRPr="00DC6E7E" w:rsidRDefault="00FA390E" w:rsidP="00FA390E">
            <w:pPr>
              <w:jc w:val="center"/>
              <w:rPr>
                <w:sz w:val="22"/>
                <w:szCs w:val="22"/>
              </w:rPr>
            </w:pPr>
            <w:r>
              <w:rPr>
                <w:i/>
              </w:rPr>
              <w:t>x</w:t>
            </w:r>
            <w:r>
              <w:t xml:space="preserve"> &lt; 8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665E0F71" w14:textId="77777777" w:rsidR="00FA390E" w:rsidRPr="00360560" w:rsidRDefault="00FA390E" w:rsidP="00FA390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8352E5" w14:textId="33FD0FE9" w:rsidR="00FA390E" w:rsidRPr="00360560" w:rsidRDefault="00FA390E" w:rsidP="00FA390E">
            <w:pPr>
              <w:jc w:val="center"/>
            </w:pPr>
            <w:r w:rsidRPr="007C6DE6">
              <w:t>A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660FE3CC" w14:textId="7C3C4126" w:rsidR="00FA390E" w:rsidRDefault="00FA390E" w:rsidP="00FA390E"/>
        </w:tc>
      </w:tr>
      <w:tr w:rsidR="00FA390E" w14:paraId="563C8CB0" w14:textId="77777777" w:rsidTr="00FA390E">
        <w:tc>
          <w:tcPr>
            <w:tcW w:w="491" w:type="dxa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5B44043D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5B6382B5" w14:textId="11179EAD" w:rsidR="00FA390E" w:rsidRPr="00DC6E7E" w:rsidRDefault="00FA390E" w:rsidP="00FA390E">
            <w:r w:rsidRPr="00DC6E7E">
              <w:t>(c)</w:t>
            </w:r>
          </w:p>
        </w:tc>
        <w:tc>
          <w:tcPr>
            <w:tcW w:w="4793" w:type="dxa"/>
            <w:shd w:val="clear" w:color="auto" w:fill="auto"/>
          </w:tcPr>
          <w:p w14:paraId="410E2265" w14:textId="77777777" w:rsidR="00FA390E" w:rsidRPr="007C6DE6" w:rsidRDefault="00FA390E" w:rsidP="00FA390E">
            <w:pPr>
              <w:pStyle w:val="Heading1"/>
              <w:jc w:val="left"/>
              <w:rPr>
                <w:sz w:val="24"/>
                <w:szCs w:val="24"/>
              </w:rPr>
            </w:pPr>
            <w:proofErr w:type="spellStart"/>
            <w:r w:rsidRPr="007C6DE6">
              <w:rPr>
                <w:sz w:val="24"/>
                <w:szCs w:val="24"/>
              </w:rPr>
              <w:t>eg</w:t>
            </w:r>
            <w:proofErr w:type="spellEnd"/>
            <w:r w:rsidRPr="007C6DE6">
              <w:rPr>
                <w:sz w:val="24"/>
                <w:szCs w:val="24"/>
              </w:rPr>
              <w:t xml:space="preserve"> </w:t>
            </w:r>
            <w:r w:rsidRPr="007C6DE6">
              <w:rPr>
                <w:position w:val="-10"/>
                <w:sz w:val="24"/>
                <w:szCs w:val="24"/>
              </w:rPr>
              <w:object w:dxaOrig="1500" w:dyaOrig="360" w14:anchorId="522F11C9">
                <v:shape id="_x0000_i1040" type="#_x0000_t75" style="width:78pt;height:18pt" o:ole="">
                  <v:imagedata r:id="rId37" o:title=""/>
                </v:shape>
                <o:OLEObject Type="Embed" ProgID="Equation.DSMT4" ShapeID="_x0000_i1040" DrawAspect="Content" ObjectID="_1612848650" r:id="rId38"/>
              </w:object>
            </w:r>
            <w:r w:rsidRPr="007C6DE6">
              <w:rPr>
                <w:sz w:val="24"/>
                <w:szCs w:val="24"/>
              </w:rPr>
              <w:t xml:space="preserve">, </w:t>
            </w:r>
            <w:proofErr w:type="spellStart"/>
            <w:r w:rsidRPr="007C6DE6">
              <w:rPr>
                <w:sz w:val="24"/>
                <w:szCs w:val="24"/>
              </w:rPr>
              <w:t>eg</w:t>
            </w:r>
            <w:proofErr w:type="spellEnd"/>
            <w:r w:rsidRPr="007C6DE6">
              <w:rPr>
                <w:sz w:val="24"/>
                <w:szCs w:val="24"/>
              </w:rPr>
              <w:t xml:space="preserve"> </w:t>
            </w:r>
            <w:r w:rsidRPr="007C6DE6">
              <w:rPr>
                <w:position w:val="-10"/>
                <w:sz w:val="24"/>
                <w:szCs w:val="24"/>
              </w:rPr>
              <w:object w:dxaOrig="1640" w:dyaOrig="360" w14:anchorId="72CA3C09">
                <v:shape id="_x0000_i1041" type="#_x0000_t75" style="width:84pt;height:18pt" o:ole="">
                  <v:imagedata r:id="rId39" o:title=""/>
                </v:shape>
                <o:OLEObject Type="Embed" ProgID="Equation.DSMT4" ShapeID="_x0000_i1041" DrawAspect="Content" ObjectID="_1612848651" r:id="rId40"/>
              </w:object>
            </w:r>
          </w:p>
          <w:p w14:paraId="139A3ED6" w14:textId="564A54A8" w:rsidR="00FA390E" w:rsidRDefault="00FA390E" w:rsidP="00FA390E">
            <w:proofErr w:type="spellStart"/>
            <w:r w:rsidRPr="007C6DE6">
              <w:t>eg</w:t>
            </w:r>
            <w:proofErr w:type="spellEnd"/>
            <w:r w:rsidRPr="007C6DE6">
              <w:t xml:space="preserve"> </w:t>
            </w:r>
            <w:r w:rsidRPr="007C6DE6">
              <w:rPr>
                <w:position w:val="-10"/>
              </w:rPr>
              <w:object w:dxaOrig="1640" w:dyaOrig="360" w14:anchorId="536E1450">
                <v:shape id="_x0000_i1042" type="#_x0000_t75" style="width:84pt;height:18pt" o:ole="">
                  <v:imagedata r:id="rId41" o:title=""/>
                </v:shape>
                <o:OLEObject Type="Embed" ProgID="Equation.DSMT4" ShapeID="_x0000_i1042" DrawAspect="Content" ObjectID="_1612848652" r:id="rId42"/>
              </w:object>
            </w:r>
          </w:p>
        </w:tc>
        <w:tc>
          <w:tcPr>
            <w:tcW w:w="1747" w:type="dxa"/>
          </w:tcPr>
          <w:p w14:paraId="1F694C7E" w14:textId="7777777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25A852D2" w14:textId="7C9E944F" w:rsidR="00FA390E" w:rsidRPr="00360560" w:rsidRDefault="00FA390E" w:rsidP="00FA390E">
            <w:r w:rsidRPr="007C6DE6">
              <w:t>2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7DFBFC" w14:textId="6AAC8E63" w:rsidR="00FA390E" w:rsidRPr="00360560" w:rsidRDefault="00FA390E" w:rsidP="00FA390E">
            <w:pPr>
              <w:jc w:val="center"/>
            </w:pPr>
            <w:r w:rsidRPr="007C6DE6">
              <w:t>M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0D38C725" w14:textId="78DF572F" w:rsidR="00FA390E" w:rsidRDefault="00FA390E" w:rsidP="00FA390E">
            <w:r w:rsidRPr="007C6DE6">
              <w:t xml:space="preserve">Any correct partially factorised expression with at least 2 terms in the common factor </w:t>
            </w:r>
            <w:r w:rsidRPr="007C6DE6">
              <w:rPr>
                <w:b/>
              </w:rPr>
              <w:t xml:space="preserve">or </w:t>
            </w:r>
            <w:r w:rsidRPr="007C6DE6">
              <w:t xml:space="preserve">for the correct common factor and a </w:t>
            </w:r>
            <w:proofErr w:type="gramStart"/>
            <w:r w:rsidRPr="007C6DE6">
              <w:t>2 term</w:t>
            </w:r>
            <w:proofErr w:type="gramEnd"/>
            <w:r w:rsidRPr="007C6DE6">
              <w:t xml:space="preserve"> expression inside the brackets with just one error</w:t>
            </w:r>
          </w:p>
        </w:tc>
      </w:tr>
      <w:tr w:rsidR="00FA390E" w14:paraId="20ECA221" w14:textId="77777777" w:rsidTr="00FA390E">
        <w:tc>
          <w:tcPr>
            <w:tcW w:w="491" w:type="dxa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430125F5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1E19F110" w14:textId="77777777" w:rsidR="00FA390E" w:rsidRPr="00DC6E7E" w:rsidRDefault="00FA390E" w:rsidP="00FA390E"/>
        </w:tc>
        <w:tc>
          <w:tcPr>
            <w:tcW w:w="4793" w:type="dxa"/>
            <w:shd w:val="clear" w:color="auto" w:fill="auto"/>
          </w:tcPr>
          <w:p w14:paraId="6441AA1C" w14:textId="77777777" w:rsidR="00FA390E" w:rsidRDefault="00FA390E" w:rsidP="00FA390E"/>
        </w:tc>
        <w:tc>
          <w:tcPr>
            <w:tcW w:w="1747" w:type="dxa"/>
          </w:tcPr>
          <w:p w14:paraId="4627CFF5" w14:textId="1E2D686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7C6DE6">
              <w:rPr>
                <w:position w:val="-10"/>
              </w:rPr>
              <w:object w:dxaOrig="1540" w:dyaOrig="360" w14:anchorId="2B20A381">
                <v:shape id="_x0000_i1043" type="#_x0000_t75" style="width:78pt;height:18pt" o:ole="">
                  <v:imagedata r:id="rId43" o:title=""/>
                </v:shape>
                <o:OLEObject Type="Embed" ProgID="Equation.DSMT4" ShapeID="_x0000_i1043" DrawAspect="Content" ObjectID="_1612848653" r:id="rId44"/>
              </w:objec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0061D767" w14:textId="77777777" w:rsidR="00FA390E" w:rsidRPr="00360560" w:rsidRDefault="00FA390E" w:rsidP="00FA390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914563" w14:textId="4F0AF768" w:rsidR="00FA390E" w:rsidRPr="00360560" w:rsidRDefault="00FA390E" w:rsidP="00FA390E">
            <w:pPr>
              <w:jc w:val="center"/>
            </w:pPr>
            <w:r w:rsidRPr="007C6DE6">
              <w:t>A1</w:t>
            </w:r>
          </w:p>
        </w:tc>
        <w:tc>
          <w:tcPr>
            <w:tcW w:w="51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141FBEEF" w14:textId="77777777" w:rsidR="00FA390E" w:rsidRDefault="00FA390E" w:rsidP="00FA390E"/>
        </w:tc>
      </w:tr>
      <w:tr w:rsidR="00FA390E" w14:paraId="71AACFD9" w14:textId="77777777" w:rsidTr="00FA390E">
        <w:tc>
          <w:tcPr>
            <w:tcW w:w="491" w:type="dxa"/>
            <w:tcBorders>
              <w:top w:val="single" w:sz="4" w:space="0" w:color="auto"/>
              <w:bottom w:val="nil"/>
              <w:right w:val="nil"/>
            </w:tcBorders>
          </w:tcPr>
          <w:p w14:paraId="7337297F" w14:textId="46738653" w:rsidR="00FA390E" w:rsidRPr="00DC6E7E" w:rsidRDefault="00FA390E" w:rsidP="00FA390E">
            <w:pPr>
              <w:rPr>
                <w:b/>
                <w:sz w:val="22"/>
                <w:szCs w:val="22"/>
              </w:rPr>
            </w:pPr>
            <w:r w:rsidRPr="00DC6E7E">
              <w:rPr>
                <w:b/>
                <w:sz w:val="22"/>
                <w:szCs w:val="22"/>
              </w:rPr>
              <w:t>24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nil"/>
            </w:tcBorders>
          </w:tcPr>
          <w:p w14:paraId="263FF0A3" w14:textId="58F4ED80" w:rsidR="00FA390E" w:rsidRPr="00DC6E7E" w:rsidRDefault="00FA390E" w:rsidP="00FA390E">
            <w:r w:rsidRPr="00DC6E7E">
              <w:rPr>
                <w:sz w:val="22"/>
                <w:szCs w:val="22"/>
              </w:rPr>
              <w:t>(a)</w:t>
            </w:r>
          </w:p>
        </w:tc>
        <w:tc>
          <w:tcPr>
            <w:tcW w:w="4793" w:type="dxa"/>
            <w:tcBorders>
              <w:top w:val="single" w:sz="4" w:space="0" w:color="auto"/>
              <w:bottom w:val="nil"/>
            </w:tcBorders>
          </w:tcPr>
          <w:p w14:paraId="7DFF6EA9" w14:textId="77777777" w:rsidR="00FA390E" w:rsidRDefault="00FA390E" w:rsidP="00FA390E"/>
        </w:tc>
        <w:tc>
          <w:tcPr>
            <w:tcW w:w="1747" w:type="dxa"/>
            <w:tcBorders>
              <w:top w:val="single" w:sz="4" w:space="0" w:color="auto"/>
              <w:bottom w:val="nil"/>
            </w:tcBorders>
          </w:tcPr>
          <w:p w14:paraId="4B45343E" w14:textId="7777777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38F20943" w14:textId="77777777" w:rsidR="00FA390E" w:rsidRPr="00360560" w:rsidRDefault="00FA390E" w:rsidP="00FA390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5A27E8" w14:textId="47482F0D" w:rsidR="00FA390E" w:rsidRPr="00360560" w:rsidRDefault="00FA390E" w:rsidP="00FA390E">
            <w:pPr>
              <w:jc w:val="center"/>
            </w:pPr>
            <w:r w:rsidRPr="00360560">
              <w:t>M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7DD32E17" w14:textId="77777777" w:rsidR="00FA390E" w:rsidRDefault="00FA390E" w:rsidP="00FA390E">
            <w:r w:rsidRPr="00360560">
              <w:t>for (</w:t>
            </w:r>
            <w:r w:rsidRPr="00360560">
              <w:rPr>
                <w:i/>
              </w:rPr>
              <w:t>x</w:t>
            </w:r>
            <w:r w:rsidRPr="00360560">
              <w:t xml:space="preserve"> + </w:t>
            </w:r>
            <w:proofErr w:type="gramStart"/>
            <w:r w:rsidRPr="00360560">
              <w:rPr>
                <w:i/>
              </w:rPr>
              <w:t>a</w:t>
            </w:r>
            <w:r w:rsidRPr="00360560">
              <w:t>)(</w:t>
            </w:r>
            <w:proofErr w:type="gramEnd"/>
            <w:r w:rsidRPr="00360560">
              <w:rPr>
                <w:i/>
              </w:rPr>
              <w:t>x</w:t>
            </w:r>
            <w:r w:rsidRPr="00360560">
              <w:t xml:space="preserve"> + </w:t>
            </w:r>
            <w:r w:rsidRPr="00360560">
              <w:rPr>
                <w:i/>
              </w:rPr>
              <w:t>b</w:t>
            </w:r>
            <w:r w:rsidRPr="00360560">
              <w:t xml:space="preserve">) where either </w:t>
            </w:r>
            <w:r w:rsidRPr="00360560">
              <w:rPr>
                <w:i/>
              </w:rPr>
              <w:t>ab</w:t>
            </w:r>
            <w:r w:rsidRPr="00360560">
              <w:t xml:space="preserve"> = −24 </w:t>
            </w:r>
          </w:p>
          <w:p w14:paraId="3741E09D" w14:textId="53765622" w:rsidR="00FA390E" w:rsidRPr="00360560" w:rsidRDefault="00FA390E" w:rsidP="00FA390E">
            <w:r w:rsidRPr="00360560">
              <w:rPr>
                <w:b/>
              </w:rPr>
              <w:t>or</w:t>
            </w:r>
            <w:r w:rsidRPr="00360560">
              <w:t xml:space="preserve"> </w:t>
            </w:r>
            <w:r w:rsidRPr="00360560">
              <w:rPr>
                <w:i/>
              </w:rPr>
              <w:t>a</w:t>
            </w:r>
            <w:r w:rsidRPr="00360560">
              <w:t xml:space="preserve"> + </w:t>
            </w:r>
            <w:r w:rsidRPr="00360560">
              <w:rPr>
                <w:i/>
              </w:rPr>
              <w:t>b</w:t>
            </w:r>
            <w:r w:rsidRPr="00360560">
              <w:t xml:space="preserve"> = +2</w:t>
            </w:r>
          </w:p>
          <w:p w14:paraId="75B9BD94" w14:textId="7552A72C" w:rsidR="00FA390E" w:rsidRDefault="00FA390E" w:rsidP="00FA390E">
            <w:proofErr w:type="spellStart"/>
            <w:proofErr w:type="gramStart"/>
            <w:r w:rsidRPr="00360560">
              <w:t>e.g</w:t>
            </w:r>
            <w:proofErr w:type="spellEnd"/>
            <w:r w:rsidRPr="00360560">
              <w:t xml:space="preserve">  (</w:t>
            </w:r>
            <w:proofErr w:type="gramEnd"/>
            <w:r w:rsidRPr="00360560">
              <w:rPr>
                <w:i/>
              </w:rPr>
              <w:t>x</w:t>
            </w:r>
            <w:r w:rsidRPr="00360560">
              <w:t xml:space="preserve"> – 6)(</w:t>
            </w:r>
            <w:r w:rsidRPr="00360560">
              <w:rPr>
                <w:i/>
              </w:rPr>
              <w:t>x</w:t>
            </w:r>
            <w:r w:rsidRPr="00360560">
              <w:t xml:space="preserve"> + 4)  </w:t>
            </w:r>
          </w:p>
        </w:tc>
      </w:tr>
      <w:tr w:rsidR="00FA390E" w14:paraId="1176B525" w14:textId="77777777" w:rsidTr="00FA390E">
        <w:tc>
          <w:tcPr>
            <w:tcW w:w="491" w:type="dxa"/>
            <w:tcBorders>
              <w:top w:val="nil"/>
              <w:bottom w:val="nil"/>
              <w:right w:val="nil"/>
            </w:tcBorders>
          </w:tcPr>
          <w:p w14:paraId="44B0AFC1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nil"/>
            </w:tcBorders>
          </w:tcPr>
          <w:p w14:paraId="49535787" w14:textId="77777777" w:rsidR="00FA390E" w:rsidRPr="00DC6E7E" w:rsidRDefault="00FA390E" w:rsidP="00FA390E"/>
        </w:tc>
        <w:tc>
          <w:tcPr>
            <w:tcW w:w="4793" w:type="dxa"/>
            <w:tcBorders>
              <w:top w:val="nil"/>
              <w:bottom w:val="nil"/>
            </w:tcBorders>
          </w:tcPr>
          <w:p w14:paraId="1D51BCC6" w14:textId="77777777" w:rsidR="00FA390E" w:rsidRDefault="00FA390E" w:rsidP="00FA390E"/>
        </w:tc>
        <w:tc>
          <w:tcPr>
            <w:tcW w:w="1747" w:type="dxa"/>
            <w:tcBorders>
              <w:top w:val="nil"/>
              <w:bottom w:val="nil"/>
            </w:tcBorders>
          </w:tcPr>
          <w:p w14:paraId="63C3AC87" w14:textId="7EE42F6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(</w:t>
            </w:r>
            <w:r w:rsidRPr="00360560">
              <w:rPr>
                <w:i/>
                <w:sz w:val="22"/>
                <w:szCs w:val="22"/>
              </w:rPr>
              <w:t>x</w:t>
            </w:r>
            <w:r w:rsidRPr="00360560">
              <w:rPr>
                <w:sz w:val="22"/>
                <w:szCs w:val="22"/>
              </w:rPr>
              <w:t xml:space="preserve"> – </w:t>
            </w:r>
            <w:proofErr w:type="gramStart"/>
            <w:r w:rsidRPr="00360560">
              <w:rPr>
                <w:sz w:val="22"/>
                <w:szCs w:val="22"/>
              </w:rPr>
              <w:t>4)(</w:t>
            </w:r>
            <w:proofErr w:type="gramEnd"/>
            <w:r w:rsidRPr="00360560">
              <w:rPr>
                <w:i/>
                <w:sz w:val="22"/>
                <w:szCs w:val="22"/>
              </w:rPr>
              <w:t>x</w:t>
            </w:r>
            <w:r w:rsidRPr="00360560">
              <w:rPr>
                <w:sz w:val="22"/>
                <w:szCs w:val="22"/>
              </w:rPr>
              <w:t xml:space="preserve"> + 6)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64BEA483" w14:textId="77777777" w:rsidR="00FA390E" w:rsidRPr="00360560" w:rsidRDefault="00FA390E" w:rsidP="00FA390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FB7C54" w14:textId="77777777" w:rsidR="00FA390E" w:rsidRPr="00360560" w:rsidRDefault="00FA390E" w:rsidP="00FA390E">
            <w:pPr>
              <w:jc w:val="center"/>
            </w:pPr>
            <w:r w:rsidRPr="00360560">
              <w:t>A1</w:t>
            </w:r>
          </w:p>
          <w:p w14:paraId="00BA1DE5" w14:textId="77777777" w:rsidR="00FA390E" w:rsidRPr="00360560" w:rsidRDefault="00FA390E" w:rsidP="00FA390E">
            <w:pPr>
              <w:jc w:val="center"/>
            </w:pP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nil"/>
            </w:tcBorders>
          </w:tcPr>
          <w:p w14:paraId="7F1987AB" w14:textId="77777777" w:rsidR="00FA390E" w:rsidRDefault="00FA390E" w:rsidP="00FA390E"/>
        </w:tc>
      </w:tr>
      <w:tr w:rsidR="00FA390E" w14:paraId="2EC8E4A7" w14:textId="77777777" w:rsidTr="00FA390E">
        <w:tc>
          <w:tcPr>
            <w:tcW w:w="491" w:type="dxa"/>
            <w:tcBorders>
              <w:top w:val="nil"/>
              <w:bottom w:val="single" w:sz="4" w:space="0" w:color="auto"/>
              <w:right w:val="nil"/>
            </w:tcBorders>
          </w:tcPr>
          <w:p w14:paraId="047E25BC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</w:tcBorders>
          </w:tcPr>
          <w:p w14:paraId="767A5198" w14:textId="54DD6A5F" w:rsidR="00FA390E" w:rsidRPr="00DC6E7E" w:rsidRDefault="00FA390E" w:rsidP="00FA390E">
            <w:r w:rsidRPr="00DC6E7E">
              <w:rPr>
                <w:sz w:val="22"/>
                <w:szCs w:val="22"/>
              </w:rPr>
              <w:t>(b)</w:t>
            </w:r>
          </w:p>
        </w:tc>
        <w:tc>
          <w:tcPr>
            <w:tcW w:w="4793" w:type="dxa"/>
            <w:tcBorders>
              <w:top w:val="nil"/>
              <w:bottom w:val="single" w:sz="4" w:space="0" w:color="auto"/>
            </w:tcBorders>
          </w:tcPr>
          <w:p w14:paraId="4D992C2E" w14:textId="77777777" w:rsidR="00FA390E" w:rsidRDefault="00FA390E" w:rsidP="00FA390E"/>
        </w:tc>
        <w:tc>
          <w:tcPr>
            <w:tcW w:w="1747" w:type="dxa"/>
            <w:tcBorders>
              <w:top w:val="nil"/>
              <w:bottom w:val="single" w:sz="4" w:space="0" w:color="auto"/>
            </w:tcBorders>
          </w:tcPr>
          <w:p w14:paraId="0840B336" w14:textId="4D469FC5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4, − 6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3527D192" w14:textId="296C1991" w:rsidR="00FA390E" w:rsidRPr="00360560" w:rsidRDefault="00FA390E" w:rsidP="00FA390E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9F954C" w14:textId="331D90B7" w:rsidR="00FA390E" w:rsidRPr="00360560" w:rsidRDefault="00FA390E" w:rsidP="00FA390E">
            <w:pPr>
              <w:jc w:val="center"/>
            </w:pPr>
            <w:r w:rsidRPr="00360560">
              <w:t>B1</w:t>
            </w: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2C2F547C" w14:textId="1045896F" w:rsidR="00FA390E" w:rsidRDefault="00FA390E" w:rsidP="00FA390E">
            <w:proofErr w:type="spellStart"/>
            <w:r w:rsidRPr="00360560">
              <w:t>cao</w:t>
            </w:r>
            <w:proofErr w:type="spellEnd"/>
            <w:r w:rsidRPr="00360560">
              <w:t xml:space="preserve"> </w:t>
            </w:r>
            <w:r w:rsidRPr="00360560">
              <w:rPr>
                <w:b/>
              </w:rPr>
              <w:t xml:space="preserve">or </w:t>
            </w:r>
            <w:r w:rsidRPr="00360560">
              <w:t>ft from any (</w:t>
            </w:r>
            <w:r w:rsidRPr="00360560">
              <w:rPr>
                <w:i/>
              </w:rPr>
              <w:t>x</w:t>
            </w:r>
            <w:r w:rsidRPr="00360560">
              <w:t xml:space="preserve"> + </w:t>
            </w:r>
            <w:proofErr w:type="gramStart"/>
            <w:r w:rsidRPr="00360560">
              <w:rPr>
                <w:i/>
              </w:rPr>
              <w:t>p</w:t>
            </w:r>
            <w:r w:rsidRPr="00360560">
              <w:t>)(</w:t>
            </w:r>
            <w:proofErr w:type="gramEnd"/>
            <w:r w:rsidRPr="00360560">
              <w:rPr>
                <w:i/>
              </w:rPr>
              <w:t>x</w:t>
            </w:r>
            <w:r w:rsidRPr="00360560">
              <w:t xml:space="preserve"> + </w:t>
            </w:r>
            <w:r w:rsidRPr="00360560">
              <w:rPr>
                <w:i/>
              </w:rPr>
              <w:t>q</w:t>
            </w:r>
            <w:r w:rsidRPr="00360560">
              <w:t>)</w:t>
            </w:r>
          </w:p>
        </w:tc>
      </w:tr>
      <w:tr w:rsidR="00FA390E" w14:paraId="7E57A7F5" w14:textId="77777777" w:rsidTr="00FA390E">
        <w:tc>
          <w:tcPr>
            <w:tcW w:w="49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08B9C282" w14:textId="50134C3F" w:rsidR="00FA390E" w:rsidRPr="00DC6E7E" w:rsidRDefault="00FA390E" w:rsidP="00FA390E">
            <w:pPr>
              <w:rPr>
                <w:b/>
                <w:sz w:val="22"/>
                <w:szCs w:val="22"/>
              </w:rPr>
            </w:pPr>
            <w:r w:rsidRPr="00DC6E7E">
              <w:rPr>
                <w:b/>
                <w:sz w:val="22"/>
                <w:szCs w:val="22"/>
              </w:rPr>
              <w:t>25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5967B357" w14:textId="0F60EC59" w:rsidR="00FA390E" w:rsidRPr="00DC6E7E" w:rsidRDefault="00FA390E" w:rsidP="00FA390E">
            <w:r w:rsidRPr="00DC6E7E">
              <w:rPr>
                <w:sz w:val="22"/>
                <w:szCs w:val="22"/>
              </w:rPr>
              <w:t>a</w:t>
            </w:r>
          </w:p>
        </w:tc>
        <w:tc>
          <w:tcPr>
            <w:tcW w:w="4793" w:type="dxa"/>
            <w:tcBorders>
              <w:top w:val="single" w:sz="4" w:space="0" w:color="auto"/>
              <w:bottom w:val="single" w:sz="4" w:space="0" w:color="auto"/>
            </w:tcBorders>
          </w:tcPr>
          <w:p w14:paraId="7A5800B2" w14:textId="77777777" w:rsidR="00FA390E" w:rsidRDefault="00FA390E" w:rsidP="00FA390E"/>
        </w:tc>
        <w:tc>
          <w:tcPr>
            <w:tcW w:w="1747" w:type="dxa"/>
            <w:tcBorders>
              <w:top w:val="single" w:sz="4" w:space="0" w:color="auto"/>
              <w:bottom w:val="single" w:sz="4" w:space="0" w:color="auto"/>
            </w:tcBorders>
          </w:tcPr>
          <w:p w14:paraId="1D1FA2AE" w14:textId="1457D58C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110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61B0A3FB" w14:textId="08A80CB7" w:rsidR="00FA390E" w:rsidRPr="00360560" w:rsidRDefault="00FA390E" w:rsidP="00FA390E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8FCBEB" w14:textId="31FC8C71" w:rsidR="00FA390E" w:rsidRPr="00360560" w:rsidRDefault="00FA390E" w:rsidP="00FA390E">
            <w:pPr>
              <w:jc w:val="center"/>
            </w:pPr>
            <w:r w:rsidRPr="00360560">
              <w:t>B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0A49B39" w14:textId="77777777" w:rsidR="00FA390E" w:rsidRPr="00360560" w:rsidRDefault="00FA390E" w:rsidP="00FA390E">
            <w:r w:rsidRPr="00360560">
              <w:t xml:space="preserve">for 108 – 112 </w:t>
            </w:r>
          </w:p>
          <w:p w14:paraId="378EDA40" w14:textId="77777777" w:rsidR="00FA390E" w:rsidRDefault="00FA390E" w:rsidP="00FA390E"/>
        </w:tc>
      </w:tr>
      <w:tr w:rsidR="00FA390E" w14:paraId="79A7AA32" w14:textId="77777777" w:rsidTr="00FA390E">
        <w:tc>
          <w:tcPr>
            <w:tcW w:w="491" w:type="dxa"/>
            <w:tcBorders>
              <w:top w:val="single" w:sz="4" w:space="0" w:color="auto"/>
              <w:bottom w:val="nil"/>
              <w:right w:val="nil"/>
            </w:tcBorders>
          </w:tcPr>
          <w:p w14:paraId="7B6DD6E6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nil"/>
            </w:tcBorders>
          </w:tcPr>
          <w:p w14:paraId="3FDA36BB" w14:textId="05E3C130" w:rsidR="00FA390E" w:rsidRPr="00DC6E7E" w:rsidRDefault="00FA390E" w:rsidP="00FA390E">
            <w:r w:rsidRPr="00DC6E7E">
              <w:rPr>
                <w:sz w:val="22"/>
                <w:szCs w:val="22"/>
              </w:rPr>
              <w:t>b</w:t>
            </w:r>
          </w:p>
        </w:tc>
        <w:tc>
          <w:tcPr>
            <w:tcW w:w="4793" w:type="dxa"/>
            <w:tcBorders>
              <w:top w:val="single" w:sz="4" w:space="0" w:color="auto"/>
              <w:bottom w:val="nil"/>
            </w:tcBorders>
          </w:tcPr>
          <w:p w14:paraId="31728378" w14:textId="77777777" w:rsidR="00FA390E" w:rsidRDefault="00FA390E" w:rsidP="00FA390E"/>
        </w:tc>
        <w:tc>
          <w:tcPr>
            <w:tcW w:w="1747" w:type="dxa"/>
            <w:tcBorders>
              <w:top w:val="single" w:sz="4" w:space="0" w:color="auto"/>
              <w:bottom w:val="nil"/>
            </w:tcBorders>
          </w:tcPr>
          <w:p w14:paraId="112A5CC7" w14:textId="0D76FBFF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cross marked in correct position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2135EB07" w14:textId="28AE29E6" w:rsidR="00FA390E" w:rsidRPr="00360560" w:rsidRDefault="00FA390E" w:rsidP="00FA390E">
            <w:r w:rsidRPr="00360560">
              <w:t>3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862FE1" w14:textId="3C8A223D" w:rsidR="00FA390E" w:rsidRPr="00360560" w:rsidRDefault="00FA390E" w:rsidP="00FA390E">
            <w:pPr>
              <w:jc w:val="center"/>
            </w:pPr>
            <w:r w:rsidRPr="00360560">
              <w:t>M1</w:t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6514FB8E" w14:textId="77777777" w:rsidR="00FA390E" w:rsidRDefault="00FA390E" w:rsidP="00FA390E">
            <w:pPr>
              <w:rPr>
                <w:i/>
              </w:rPr>
            </w:pPr>
            <w:r w:rsidRPr="00360560">
              <w:t xml:space="preserve">for arc drawn radius 7.8 cm – 8.2 cm centre </w:t>
            </w:r>
            <w:r w:rsidRPr="00360560">
              <w:rPr>
                <w:i/>
              </w:rPr>
              <w:t>L</w:t>
            </w:r>
            <w:r w:rsidRPr="00360560">
              <w:t xml:space="preserve"> </w:t>
            </w:r>
            <w:r w:rsidRPr="00360560">
              <w:rPr>
                <w:b/>
              </w:rPr>
              <w:t>or</w:t>
            </w:r>
            <w:r w:rsidRPr="00360560">
              <w:t xml:space="preserve"> </w:t>
            </w:r>
            <w:r w:rsidRPr="00360560">
              <w:rPr>
                <w:i/>
              </w:rPr>
              <w:t>P</w:t>
            </w:r>
            <w:r w:rsidRPr="00360560">
              <w:t xml:space="preserve"> marked</w:t>
            </w:r>
            <w:r>
              <w:t xml:space="preserve"> </w:t>
            </w:r>
            <w:r w:rsidRPr="00360560">
              <w:t xml:space="preserve">7.8 cm – 8.2 cm from </w:t>
            </w:r>
            <w:r w:rsidRPr="00360560">
              <w:rPr>
                <w:i/>
              </w:rPr>
              <w:t xml:space="preserve">L </w:t>
            </w:r>
          </w:p>
          <w:p w14:paraId="1A505528" w14:textId="299C1D18" w:rsidR="00FA390E" w:rsidRPr="00360560" w:rsidRDefault="00FA390E" w:rsidP="00FA390E">
            <w:r w:rsidRPr="00360560">
              <w:rPr>
                <w:b/>
              </w:rPr>
              <w:t>or</w:t>
            </w:r>
            <w:r w:rsidRPr="00360560">
              <w:t xml:space="preserve"> 40 ÷ 5 (= 8)</w:t>
            </w:r>
          </w:p>
          <w:p w14:paraId="32E79764" w14:textId="77777777" w:rsidR="00FA390E" w:rsidRDefault="00FA390E" w:rsidP="00FA390E"/>
        </w:tc>
      </w:tr>
      <w:tr w:rsidR="00FA390E" w14:paraId="714D1726" w14:textId="77777777" w:rsidTr="00FA390E">
        <w:tc>
          <w:tcPr>
            <w:tcW w:w="491" w:type="dxa"/>
            <w:tcBorders>
              <w:top w:val="nil"/>
              <w:bottom w:val="nil"/>
              <w:right w:val="nil"/>
            </w:tcBorders>
          </w:tcPr>
          <w:p w14:paraId="5C45BD6C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nil"/>
            </w:tcBorders>
          </w:tcPr>
          <w:p w14:paraId="7A80C361" w14:textId="77777777" w:rsidR="00FA390E" w:rsidRPr="00DC6E7E" w:rsidRDefault="00FA390E" w:rsidP="00FA390E"/>
        </w:tc>
        <w:tc>
          <w:tcPr>
            <w:tcW w:w="4793" w:type="dxa"/>
            <w:tcBorders>
              <w:top w:val="nil"/>
              <w:bottom w:val="nil"/>
            </w:tcBorders>
          </w:tcPr>
          <w:p w14:paraId="38D456B3" w14:textId="77777777" w:rsidR="00FA390E" w:rsidRDefault="00FA390E" w:rsidP="00FA390E"/>
        </w:tc>
        <w:tc>
          <w:tcPr>
            <w:tcW w:w="1747" w:type="dxa"/>
            <w:tcBorders>
              <w:top w:val="nil"/>
              <w:bottom w:val="nil"/>
            </w:tcBorders>
          </w:tcPr>
          <w:p w14:paraId="450EF19C" w14:textId="7777777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6957CCAE" w14:textId="77777777" w:rsidR="00FA390E" w:rsidRPr="00360560" w:rsidRDefault="00FA390E" w:rsidP="00FA390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541556" w14:textId="16DF8E97" w:rsidR="00FA390E" w:rsidRPr="00360560" w:rsidRDefault="00FA390E" w:rsidP="00FA390E">
            <w:pPr>
              <w:jc w:val="center"/>
            </w:pPr>
            <w:r w:rsidRPr="00360560">
              <w:t>M1</w:t>
            </w: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nil"/>
            </w:tcBorders>
          </w:tcPr>
          <w:p w14:paraId="196DED08" w14:textId="77777777" w:rsidR="00FA390E" w:rsidRPr="00360560" w:rsidRDefault="00FA390E" w:rsidP="00FA390E">
            <w:pPr>
              <w:rPr>
                <w:i/>
              </w:rPr>
            </w:pPr>
            <w:r w:rsidRPr="00360560">
              <w:t>for bearing of 238</w:t>
            </w:r>
            <w:r w:rsidRPr="00360560">
              <w:rPr>
                <w:vertAlign w:val="superscript"/>
              </w:rPr>
              <w:t xml:space="preserve"> o</w:t>
            </w:r>
            <w:r w:rsidRPr="00360560">
              <w:t xml:space="preserve"> – 242</w:t>
            </w:r>
            <w:r w:rsidRPr="00360560">
              <w:rPr>
                <w:vertAlign w:val="superscript"/>
              </w:rPr>
              <w:t xml:space="preserve"> o</w:t>
            </w:r>
            <w:r w:rsidRPr="00360560">
              <w:t xml:space="preserve"> from </w:t>
            </w:r>
            <w:r w:rsidRPr="00360560">
              <w:rPr>
                <w:i/>
              </w:rPr>
              <w:t>M</w:t>
            </w:r>
          </w:p>
          <w:p w14:paraId="7CC3742F" w14:textId="77777777" w:rsidR="00FA390E" w:rsidRDefault="00FA390E" w:rsidP="00FA390E"/>
        </w:tc>
      </w:tr>
      <w:tr w:rsidR="00FA390E" w14:paraId="35F4D626" w14:textId="77777777" w:rsidTr="00FA390E">
        <w:tc>
          <w:tcPr>
            <w:tcW w:w="491" w:type="dxa"/>
            <w:tcBorders>
              <w:top w:val="nil"/>
              <w:bottom w:val="single" w:sz="4" w:space="0" w:color="auto"/>
              <w:right w:val="nil"/>
            </w:tcBorders>
          </w:tcPr>
          <w:p w14:paraId="6B068458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</w:tcBorders>
          </w:tcPr>
          <w:p w14:paraId="74101B8D" w14:textId="77777777" w:rsidR="00FA390E" w:rsidRPr="00DC6E7E" w:rsidRDefault="00FA390E" w:rsidP="00FA390E"/>
        </w:tc>
        <w:tc>
          <w:tcPr>
            <w:tcW w:w="4793" w:type="dxa"/>
            <w:tcBorders>
              <w:top w:val="nil"/>
              <w:bottom w:val="single" w:sz="4" w:space="0" w:color="auto"/>
            </w:tcBorders>
          </w:tcPr>
          <w:p w14:paraId="28FDEC88" w14:textId="77777777" w:rsidR="00FA390E" w:rsidRDefault="00FA390E" w:rsidP="00FA390E"/>
        </w:tc>
        <w:tc>
          <w:tcPr>
            <w:tcW w:w="1747" w:type="dxa"/>
            <w:tcBorders>
              <w:top w:val="nil"/>
              <w:bottom w:val="single" w:sz="4" w:space="0" w:color="auto"/>
            </w:tcBorders>
          </w:tcPr>
          <w:p w14:paraId="3067DE12" w14:textId="7777777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1BBF2904" w14:textId="77777777" w:rsidR="00FA390E" w:rsidRPr="00360560" w:rsidRDefault="00FA390E" w:rsidP="00FA390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953514" w14:textId="292B0BE6" w:rsidR="00FA390E" w:rsidRPr="00360560" w:rsidRDefault="00FA390E" w:rsidP="00FA390E">
            <w:pPr>
              <w:jc w:val="center"/>
            </w:pPr>
            <w:r w:rsidRPr="00360560">
              <w:t>A1</w:t>
            </w: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04E46D7F" w14:textId="77777777" w:rsidR="00FA390E" w:rsidRDefault="00FA390E" w:rsidP="00FA390E">
            <w:r w:rsidRPr="00360560">
              <w:t>Overlay (</w:t>
            </w:r>
            <w:r w:rsidRPr="00360560">
              <w:rPr>
                <w:i/>
              </w:rPr>
              <w:t xml:space="preserve">P </w:t>
            </w:r>
            <w:r w:rsidRPr="00360560">
              <w:t xml:space="preserve">7.8 cm – 8.2 cm from </w:t>
            </w:r>
            <w:r w:rsidRPr="00360560">
              <w:rPr>
                <w:i/>
              </w:rPr>
              <w:t>L</w:t>
            </w:r>
            <w:r w:rsidRPr="00360560">
              <w:t xml:space="preserve"> and on a bearing of 238</w:t>
            </w:r>
            <w:r w:rsidRPr="00360560">
              <w:rPr>
                <w:vertAlign w:val="superscript"/>
              </w:rPr>
              <w:t xml:space="preserve"> o</w:t>
            </w:r>
            <w:r w:rsidRPr="00360560">
              <w:t xml:space="preserve"> – 242</w:t>
            </w:r>
            <w:proofErr w:type="gramStart"/>
            <w:r w:rsidRPr="00360560">
              <w:rPr>
                <w:vertAlign w:val="superscript"/>
              </w:rPr>
              <w:t>o</w:t>
            </w:r>
            <w:r w:rsidRPr="00360560">
              <w:t xml:space="preserve">  from</w:t>
            </w:r>
            <w:proofErr w:type="gramEnd"/>
            <w:r w:rsidRPr="00360560">
              <w:t xml:space="preserve"> </w:t>
            </w:r>
            <w:r w:rsidRPr="00360560">
              <w:rPr>
                <w:i/>
              </w:rPr>
              <w:t>M</w:t>
            </w:r>
            <w:r w:rsidRPr="00360560">
              <w:t>)</w:t>
            </w:r>
          </w:p>
          <w:p w14:paraId="7CEEDDCB" w14:textId="77777777" w:rsidR="00FA390E" w:rsidRDefault="00FA390E" w:rsidP="00FA390E"/>
          <w:p w14:paraId="6A2203B3" w14:textId="4A496685" w:rsidR="00FA390E" w:rsidRDefault="00FA390E" w:rsidP="00FA390E"/>
        </w:tc>
      </w:tr>
      <w:tr w:rsidR="00FA390E" w14:paraId="286C82D9" w14:textId="77777777" w:rsidTr="00FA390E">
        <w:tc>
          <w:tcPr>
            <w:tcW w:w="491" w:type="dxa"/>
            <w:tcBorders>
              <w:top w:val="single" w:sz="4" w:space="0" w:color="auto"/>
              <w:bottom w:val="nil"/>
              <w:right w:val="nil"/>
            </w:tcBorders>
          </w:tcPr>
          <w:p w14:paraId="14F649B7" w14:textId="184C26E5" w:rsidR="00FA390E" w:rsidRPr="00DC6E7E" w:rsidRDefault="00FA390E" w:rsidP="00FA390E">
            <w:pPr>
              <w:rPr>
                <w:b/>
                <w:sz w:val="22"/>
                <w:szCs w:val="22"/>
              </w:rPr>
            </w:pPr>
            <w:r w:rsidRPr="00DC6E7E">
              <w:rPr>
                <w:b/>
                <w:sz w:val="22"/>
                <w:szCs w:val="22"/>
              </w:rPr>
              <w:lastRenderedPageBreak/>
              <w:t>26</w:t>
            </w:r>
          </w:p>
        </w:tc>
        <w:tc>
          <w:tcPr>
            <w:tcW w:w="673" w:type="dxa"/>
            <w:tcBorders>
              <w:top w:val="single" w:sz="4" w:space="0" w:color="auto"/>
              <w:left w:val="nil"/>
              <w:bottom w:val="nil"/>
            </w:tcBorders>
          </w:tcPr>
          <w:p w14:paraId="4776AC13" w14:textId="3C7CCE3F" w:rsidR="00FA390E" w:rsidRPr="00DC6E7E" w:rsidRDefault="00FA390E" w:rsidP="00FA390E">
            <w:r w:rsidRPr="00DC6E7E">
              <w:rPr>
                <w:sz w:val="22"/>
                <w:szCs w:val="22"/>
              </w:rPr>
              <w:t>a</w:t>
            </w:r>
          </w:p>
        </w:tc>
        <w:tc>
          <w:tcPr>
            <w:tcW w:w="4793" w:type="dxa"/>
            <w:tcBorders>
              <w:top w:val="single" w:sz="4" w:space="0" w:color="auto"/>
              <w:bottom w:val="nil"/>
            </w:tcBorders>
          </w:tcPr>
          <w:p w14:paraId="1B01236D" w14:textId="77777777" w:rsidR="00FA390E" w:rsidRPr="009506CF" w:rsidRDefault="00FA390E" w:rsidP="00FA390E">
            <w:pPr>
              <w:pStyle w:val="Heading1"/>
              <w:jc w:val="left"/>
              <w:rPr>
                <w:sz w:val="22"/>
                <w:szCs w:val="22"/>
              </w:rPr>
            </w:pPr>
            <w:r w:rsidRPr="009506CF">
              <w:rPr>
                <w:sz w:val="22"/>
                <w:szCs w:val="22"/>
              </w:rPr>
              <w:t>Two readings from graph 20</w:t>
            </w:r>
            <w:r w:rsidRPr="009506CF">
              <w:rPr>
                <w:sz w:val="22"/>
                <w:szCs w:val="22"/>
                <w:vertAlign w:val="superscript"/>
              </w:rPr>
              <w:t>o</w:t>
            </w:r>
            <w:r w:rsidRPr="009506CF">
              <w:rPr>
                <w:sz w:val="22"/>
                <w:szCs w:val="22"/>
              </w:rPr>
              <w:t>C apart</w:t>
            </w:r>
          </w:p>
          <w:p w14:paraId="15B8CC97" w14:textId="77777777" w:rsidR="00FA390E" w:rsidRDefault="00FA390E" w:rsidP="00FA390E">
            <w:pPr>
              <w:rPr>
                <w:sz w:val="22"/>
                <w:szCs w:val="22"/>
              </w:rPr>
            </w:pPr>
          </w:p>
          <w:p w14:paraId="6D8D74F9" w14:textId="77777777" w:rsidR="00FA390E" w:rsidRDefault="00FA390E" w:rsidP="00FA390E">
            <w:pPr>
              <w:rPr>
                <w:sz w:val="22"/>
                <w:szCs w:val="22"/>
              </w:rPr>
            </w:pPr>
            <w:proofErr w:type="spellStart"/>
            <w:r w:rsidRPr="009506CF">
              <w:rPr>
                <w:sz w:val="22"/>
                <w:szCs w:val="22"/>
              </w:rPr>
              <w:t>eg.</w:t>
            </w:r>
            <w:proofErr w:type="spellEnd"/>
            <w:r w:rsidRPr="009506CF">
              <w:rPr>
                <w:sz w:val="22"/>
                <w:szCs w:val="22"/>
              </w:rPr>
              <w:t xml:space="preserve"> readings from 0</w:t>
            </w:r>
            <w:r w:rsidRPr="009506CF">
              <w:rPr>
                <w:sz w:val="22"/>
                <w:szCs w:val="22"/>
                <w:vertAlign w:val="superscript"/>
              </w:rPr>
              <w:t>o</w:t>
            </w:r>
            <w:r w:rsidRPr="009506CF">
              <w:rPr>
                <w:sz w:val="22"/>
                <w:szCs w:val="22"/>
              </w:rPr>
              <w:t xml:space="preserve">C (30 – 34 </w:t>
            </w:r>
            <w:proofErr w:type="spellStart"/>
            <w:r w:rsidRPr="009506CF">
              <w:rPr>
                <w:sz w:val="22"/>
                <w:szCs w:val="22"/>
                <w:vertAlign w:val="superscript"/>
              </w:rPr>
              <w:t>o</w:t>
            </w:r>
            <w:r w:rsidRPr="009506CF">
              <w:rPr>
                <w:sz w:val="22"/>
                <w:szCs w:val="22"/>
              </w:rPr>
              <w:t>F</w:t>
            </w:r>
            <w:proofErr w:type="spellEnd"/>
            <w:r w:rsidRPr="009506CF">
              <w:rPr>
                <w:sz w:val="22"/>
                <w:szCs w:val="22"/>
              </w:rPr>
              <w:t xml:space="preserve">) </w:t>
            </w:r>
          </w:p>
          <w:p w14:paraId="2EB43064" w14:textId="66CD7688" w:rsidR="00FA390E" w:rsidRDefault="00FA390E" w:rsidP="00FA390E">
            <w:r w:rsidRPr="009506CF">
              <w:rPr>
                <w:sz w:val="22"/>
                <w:szCs w:val="22"/>
              </w:rPr>
              <w:t>and 20</w:t>
            </w:r>
            <w:r w:rsidRPr="009506CF">
              <w:rPr>
                <w:sz w:val="22"/>
                <w:szCs w:val="22"/>
                <w:vertAlign w:val="superscript"/>
              </w:rPr>
              <w:t>o</w:t>
            </w:r>
            <w:r w:rsidRPr="009506CF">
              <w:rPr>
                <w:sz w:val="22"/>
                <w:szCs w:val="22"/>
              </w:rPr>
              <w:t xml:space="preserve">C (66 – 70 </w:t>
            </w:r>
            <w:proofErr w:type="spellStart"/>
            <w:r w:rsidRPr="009506CF">
              <w:rPr>
                <w:sz w:val="22"/>
                <w:szCs w:val="22"/>
                <w:vertAlign w:val="superscript"/>
              </w:rPr>
              <w:t>o</w:t>
            </w:r>
            <w:r w:rsidRPr="009506CF">
              <w:rPr>
                <w:sz w:val="22"/>
                <w:szCs w:val="22"/>
              </w:rPr>
              <w:t>F</w:t>
            </w:r>
            <w:proofErr w:type="spellEnd"/>
            <w:r w:rsidRPr="009506CF">
              <w:rPr>
                <w:sz w:val="22"/>
                <w:szCs w:val="22"/>
              </w:rPr>
              <w:t>)</w:t>
            </w:r>
            <w:r w:rsidRPr="00360560">
              <w:t xml:space="preserve"> </w:t>
            </w:r>
          </w:p>
        </w:tc>
        <w:tc>
          <w:tcPr>
            <w:tcW w:w="1747" w:type="dxa"/>
            <w:tcBorders>
              <w:top w:val="single" w:sz="4" w:space="0" w:color="auto"/>
              <w:bottom w:val="nil"/>
            </w:tcBorders>
          </w:tcPr>
          <w:p w14:paraId="51B13DD9" w14:textId="734925D5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36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179E9FA7" w14:textId="583D41D5" w:rsidR="00FA390E" w:rsidRPr="00360560" w:rsidRDefault="00FA390E" w:rsidP="00FA390E">
            <w:r w:rsidRPr="00360560">
              <w:t>2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13601F" w14:textId="77777777" w:rsidR="00FA390E" w:rsidRPr="00360560" w:rsidRDefault="00FA390E" w:rsidP="00FA390E">
            <w:pPr>
              <w:jc w:val="center"/>
            </w:pPr>
            <w:r w:rsidRPr="00360560">
              <w:t>M1</w:t>
            </w:r>
          </w:p>
          <w:p w14:paraId="3B5F79C6" w14:textId="77777777" w:rsidR="00FA390E" w:rsidRPr="00360560" w:rsidRDefault="00FA390E" w:rsidP="00FA390E">
            <w:pPr>
              <w:jc w:val="center"/>
            </w:pP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1F5B53A4" w14:textId="77777777" w:rsidR="00FA390E" w:rsidRPr="00360560" w:rsidRDefault="00FA390E" w:rsidP="00FA390E"/>
          <w:p w14:paraId="58CF6BEF" w14:textId="77777777" w:rsidR="00FA390E" w:rsidRDefault="00FA390E" w:rsidP="00FA390E"/>
        </w:tc>
      </w:tr>
      <w:tr w:rsidR="00FA390E" w14:paraId="6968E6E8" w14:textId="77777777" w:rsidTr="00FA390E">
        <w:tc>
          <w:tcPr>
            <w:tcW w:w="491" w:type="dxa"/>
            <w:tcBorders>
              <w:top w:val="nil"/>
              <w:bottom w:val="single" w:sz="4" w:space="0" w:color="auto"/>
              <w:right w:val="nil"/>
            </w:tcBorders>
          </w:tcPr>
          <w:p w14:paraId="25D26280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</w:tcBorders>
          </w:tcPr>
          <w:p w14:paraId="13198785" w14:textId="77777777" w:rsidR="00FA390E" w:rsidRPr="00DC6E7E" w:rsidRDefault="00FA390E" w:rsidP="00FA390E"/>
        </w:tc>
        <w:tc>
          <w:tcPr>
            <w:tcW w:w="4793" w:type="dxa"/>
            <w:tcBorders>
              <w:top w:val="nil"/>
              <w:bottom w:val="single" w:sz="4" w:space="0" w:color="auto"/>
            </w:tcBorders>
          </w:tcPr>
          <w:p w14:paraId="5570A393" w14:textId="77777777" w:rsidR="00FA390E" w:rsidRDefault="00FA390E" w:rsidP="00FA390E"/>
        </w:tc>
        <w:tc>
          <w:tcPr>
            <w:tcW w:w="1747" w:type="dxa"/>
            <w:tcBorders>
              <w:top w:val="nil"/>
              <w:bottom w:val="single" w:sz="4" w:space="0" w:color="auto"/>
            </w:tcBorders>
          </w:tcPr>
          <w:p w14:paraId="5D402953" w14:textId="77777777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017E36B7" w14:textId="77777777" w:rsidR="00FA390E" w:rsidRPr="00360560" w:rsidRDefault="00FA390E" w:rsidP="00FA390E"/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05AA9F" w14:textId="0DA46DE8" w:rsidR="00FA390E" w:rsidRPr="00360560" w:rsidRDefault="00FA390E" w:rsidP="00FA390E">
            <w:pPr>
              <w:jc w:val="center"/>
            </w:pPr>
            <w:r w:rsidRPr="00360560">
              <w:t>A1</w:t>
            </w: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78192103" w14:textId="77777777" w:rsidR="00FA390E" w:rsidRDefault="00FA390E" w:rsidP="00FA390E">
            <w:r w:rsidRPr="00360560">
              <w:t>accept answer in range 34 – 38</w:t>
            </w:r>
          </w:p>
          <w:p w14:paraId="0E6F930C" w14:textId="77777777" w:rsidR="00FA390E" w:rsidRDefault="00FA390E" w:rsidP="00FA390E"/>
        </w:tc>
      </w:tr>
      <w:tr w:rsidR="00FA390E" w14:paraId="5C0B04D4" w14:textId="77777777" w:rsidTr="00FA390E">
        <w:tc>
          <w:tcPr>
            <w:tcW w:w="491" w:type="dxa"/>
            <w:tcBorders>
              <w:top w:val="nil"/>
              <w:bottom w:val="single" w:sz="4" w:space="0" w:color="auto"/>
              <w:right w:val="nil"/>
            </w:tcBorders>
          </w:tcPr>
          <w:p w14:paraId="0F57ECA0" w14:textId="77777777" w:rsidR="00FA390E" w:rsidRPr="00DC6E7E" w:rsidRDefault="00FA390E" w:rsidP="00FA390E">
            <w:pPr>
              <w:rPr>
                <w:b/>
                <w:sz w:val="22"/>
                <w:szCs w:val="22"/>
              </w:rPr>
            </w:pP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</w:tcBorders>
          </w:tcPr>
          <w:p w14:paraId="3B1D67F4" w14:textId="77147815" w:rsidR="00FA390E" w:rsidRPr="00DC6E7E" w:rsidRDefault="00FA390E" w:rsidP="00FA390E">
            <w:r w:rsidRPr="00DC6E7E">
              <w:rPr>
                <w:sz w:val="22"/>
                <w:szCs w:val="22"/>
              </w:rPr>
              <w:t>b</w:t>
            </w:r>
          </w:p>
        </w:tc>
        <w:tc>
          <w:tcPr>
            <w:tcW w:w="4793" w:type="dxa"/>
            <w:tcBorders>
              <w:top w:val="nil"/>
              <w:bottom w:val="single" w:sz="4" w:space="0" w:color="auto"/>
            </w:tcBorders>
          </w:tcPr>
          <w:p w14:paraId="7229CD76" w14:textId="77777777" w:rsidR="00FA390E" w:rsidRDefault="00FA390E" w:rsidP="00FA390E"/>
        </w:tc>
        <w:tc>
          <w:tcPr>
            <w:tcW w:w="1747" w:type="dxa"/>
            <w:tcBorders>
              <w:top w:val="nil"/>
              <w:bottom w:val="single" w:sz="4" w:space="0" w:color="auto"/>
            </w:tcBorders>
          </w:tcPr>
          <w:p w14:paraId="48BC0F31" w14:textId="674FB18A" w:rsidR="00FA390E" w:rsidRPr="00360560" w:rsidRDefault="00FA390E" w:rsidP="00FA390E">
            <w:pPr>
              <w:jc w:val="center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No with explanation</w:t>
            </w:r>
          </w:p>
        </w:tc>
        <w:tc>
          <w:tcPr>
            <w:tcW w:w="373" w:type="dxa"/>
            <w:tcBorders>
              <w:top w:val="single" w:sz="4" w:space="0" w:color="auto"/>
              <w:bottom w:val="single" w:sz="4" w:space="0" w:color="auto"/>
            </w:tcBorders>
          </w:tcPr>
          <w:p w14:paraId="719FB738" w14:textId="775AFB55" w:rsidR="00FA390E" w:rsidRPr="00360560" w:rsidRDefault="00FA390E" w:rsidP="00FA390E">
            <w:r w:rsidRPr="00360560">
              <w:t>1</w:t>
            </w:r>
          </w:p>
        </w:tc>
        <w:tc>
          <w:tcPr>
            <w:tcW w:w="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44D92E" w14:textId="7868E3E9" w:rsidR="00FA390E" w:rsidRPr="00360560" w:rsidRDefault="00FA390E" w:rsidP="00FA390E">
            <w:pPr>
              <w:jc w:val="center"/>
            </w:pPr>
            <w:r w:rsidRPr="00360560">
              <w:t>B1</w:t>
            </w:r>
          </w:p>
        </w:tc>
        <w:tc>
          <w:tcPr>
            <w:tcW w:w="511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474C7AAC" w14:textId="6AFC618B" w:rsidR="00FA390E" w:rsidRDefault="00FA390E" w:rsidP="00FA390E">
            <w:r w:rsidRPr="00360560">
              <w:t xml:space="preserve">e.g. graph does not go through (0,0) (accept 0) </w:t>
            </w:r>
            <w:r>
              <w:rPr>
                <w:b/>
              </w:rPr>
              <w:t>or</w:t>
            </w:r>
            <w:r w:rsidRPr="00360560">
              <w:t xml:space="preserve"> temperatures in </w:t>
            </w:r>
            <w:proofErr w:type="spellStart"/>
            <w:r w:rsidRPr="00360560">
              <w:rPr>
                <w:vertAlign w:val="superscript"/>
              </w:rPr>
              <w:t>o</w:t>
            </w:r>
            <w:r w:rsidRPr="00360560">
              <w:t>F</w:t>
            </w:r>
            <w:proofErr w:type="spellEnd"/>
            <w:r w:rsidRPr="00360560">
              <w:t xml:space="preserve"> are not proportional to temperatures in </w:t>
            </w:r>
            <w:proofErr w:type="spellStart"/>
            <w:r w:rsidRPr="00360560">
              <w:rPr>
                <w:vertAlign w:val="superscript"/>
              </w:rPr>
              <w:t>o</w:t>
            </w:r>
            <w:r w:rsidRPr="00360560">
              <w:t>C</w:t>
            </w:r>
            <w:proofErr w:type="spellEnd"/>
            <w:r w:rsidRPr="00360560">
              <w:t xml:space="preserve"> </w:t>
            </w:r>
            <w:r w:rsidRPr="00360560">
              <w:rPr>
                <w:b/>
              </w:rPr>
              <w:t>or</w:t>
            </w:r>
            <w:r w:rsidRPr="00360560">
              <w:t xml:space="preserve"> gives counter example that doubling does not work </w:t>
            </w:r>
            <w:r w:rsidRPr="00360560">
              <w:rPr>
                <w:b/>
              </w:rPr>
              <w:t>or</w:t>
            </w:r>
            <w:r w:rsidRPr="00360560">
              <w:t xml:space="preserve"> 60</w:t>
            </w:r>
            <w:r w:rsidRPr="00360560">
              <w:rPr>
                <w:vertAlign w:val="superscript"/>
              </w:rPr>
              <w:t>o</w:t>
            </w:r>
            <w:r w:rsidRPr="00360560">
              <w:t>C is the same as 140</w:t>
            </w:r>
            <w:r w:rsidRPr="00360560">
              <w:rPr>
                <w:vertAlign w:val="superscript"/>
              </w:rPr>
              <w:t>o</w:t>
            </w:r>
            <w:r w:rsidRPr="00360560">
              <w:t xml:space="preserve">F (135 – 145) </w:t>
            </w:r>
            <w:r w:rsidRPr="00360560">
              <w:rPr>
                <w:b/>
              </w:rPr>
              <w:t>or</w:t>
            </w:r>
            <w:r w:rsidRPr="00360560">
              <w:t xml:space="preserve"> 15</w:t>
            </w:r>
            <w:r w:rsidRPr="00360560">
              <w:rPr>
                <w:vertAlign w:val="superscript"/>
              </w:rPr>
              <w:t>o</w:t>
            </w:r>
            <w:r w:rsidRPr="00360560">
              <w:t>C is not 43</w:t>
            </w:r>
            <w:r w:rsidRPr="00360560">
              <w:rPr>
                <w:vertAlign w:val="superscript"/>
              </w:rPr>
              <w:t>o</w:t>
            </w:r>
            <w:r w:rsidRPr="00360560">
              <w:t>F</w:t>
            </w:r>
          </w:p>
        </w:tc>
      </w:tr>
    </w:tbl>
    <w:p w14:paraId="704FC3E1" w14:textId="18E2E395" w:rsidR="00E9532C" w:rsidRDefault="00E9532C"/>
    <w:p w14:paraId="451118C2" w14:textId="55B2A22B" w:rsidR="00154797" w:rsidRPr="007724D6" w:rsidRDefault="00E9532C" w:rsidP="00154797">
      <w:pPr>
        <w:rPr>
          <w:lang w:val="es-ES"/>
        </w:rPr>
      </w:pPr>
      <w:r>
        <w:br w:type="page"/>
      </w:r>
      <w:r w:rsidR="00154797" w:rsidRPr="00DE6AE2">
        <w:rPr>
          <w:rFonts w:ascii="Arial" w:hAnsi="Arial" w:cs="Arial"/>
          <w:b/>
          <w:bCs/>
          <w:color w:val="000000"/>
          <w:sz w:val="20"/>
          <w:szCs w:val="20"/>
        </w:rPr>
        <w:lastRenderedPageBreak/>
        <w:t xml:space="preserve">Practice Tests Set 8 – Paper </w:t>
      </w:r>
      <w:r w:rsidR="00154797">
        <w:rPr>
          <w:rFonts w:ascii="Arial" w:hAnsi="Arial" w:cs="Arial"/>
          <w:b/>
          <w:bCs/>
          <w:color w:val="000000"/>
          <w:sz w:val="20"/>
          <w:szCs w:val="20"/>
        </w:rPr>
        <w:t>1F</w:t>
      </w:r>
    </w:p>
    <w:p w14:paraId="5341984E" w14:textId="77777777" w:rsidR="00E9532C" w:rsidRDefault="00E9532C"/>
    <w:tbl>
      <w:tblPr>
        <w:tblW w:w="139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3922"/>
        <w:gridCol w:w="945"/>
        <w:gridCol w:w="945"/>
        <w:gridCol w:w="945"/>
        <w:gridCol w:w="1150"/>
        <w:gridCol w:w="1136"/>
        <w:gridCol w:w="945"/>
        <w:gridCol w:w="945"/>
        <w:gridCol w:w="945"/>
        <w:gridCol w:w="945"/>
      </w:tblGrid>
      <w:tr w:rsidR="00154797" w:rsidRPr="005D7D1C" w14:paraId="0819FCDA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bottom"/>
            <w:hideMark/>
          </w:tcPr>
          <w:p w14:paraId="5BE964CF" w14:textId="2A20210B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924" w:type="dxa"/>
            <w:shd w:val="clear" w:color="auto" w:fill="auto"/>
            <w:noWrap/>
            <w:vAlign w:val="bottom"/>
            <w:hideMark/>
          </w:tcPr>
          <w:p w14:paraId="16FA20F5" w14:textId="2DA06EC0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45" w:type="dxa"/>
            <w:shd w:val="clear" w:color="auto" w:fill="auto"/>
            <w:noWrap/>
            <w:vAlign w:val="bottom"/>
            <w:hideMark/>
          </w:tcPr>
          <w:p w14:paraId="14CF0AEF" w14:textId="7EC587B9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45" w:type="dxa"/>
            <w:shd w:val="clear" w:color="auto" w:fill="auto"/>
            <w:noWrap/>
            <w:vAlign w:val="bottom"/>
            <w:hideMark/>
          </w:tcPr>
          <w:p w14:paraId="65E32194" w14:textId="7AF4CB73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45" w:type="dxa"/>
            <w:shd w:val="clear" w:color="auto" w:fill="auto"/>
            <w:noWrap/>
            <w:vAlign w:val="bottom"/>
            <w:hideMark/>
          </w:tcPr>
          <w:p w14:paraId="558C11CB" w14:textId="1C2DF5BD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147" w:type="dxa"/>
            <w:shd w:val="clear" w:color="auto" w:fill="auto"/>
            <w:noWrap/>
            <w:vAlign w:val="bottom"/>
            <w:hideMark/>
          </w:tcPr>
          <w:p w14:paraId="79936937" w14:textId="6940D678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Edexcel averages:</w:t>
            </w:r>
          </w:p>
        </w:tc>
        <w:tc>
          <w:tcPr>
            <w:tcW w:w="4916" w:type="dxa"/>
            <w:gridSpan w:val="5"/>
            <w:shd w:val="clear" w:color="auto" w:fill="auto"/>
            <w:noWrap/>
            <w:vAlign w:val="center"/>
            <w:hideMark/>
          </w:tcPr>
          <w:p w14:paraId="673C1C63" w14:textId="246EC210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DE6AE2">
              <w:rPr>
                <w:rFonts w:ascii="Arial" w:hAnsi="Arial" w:cs="Arial"/>
                <w:b/>
                <w:color w:val="000000"/>
                <w:sz w:val="20"/>
                <w:szCs w:val="20"/>
              </w:rPr>
              <w:t>Mean score of students achieving grade</w:t>
            </w:r>
          </w:p>
        </w:tc>
      </w:tr>
      <w:tr w:rsidR="00154797" w:rsidRPr="005D7D1C" w14:paraId="46EF81AB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bottom"/>
            <w:hideMark/>
          </w:tcPr>
          <w:p w14:paraId="6805E679" w14:textId="5162F298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Question</w:t>
            </w:r>
          </w:p>
        </w:tc>
        <w:tc>
          <w:tcPr>
            <w:tcW w:w="3924" w:type="dxa"/>
            <w:shd w:val="clear" w:color="auto" w:fill="auto"/>
            <w:noWrap/>
            <w:vAlign w:val="bottom"/>
            <w:hideMark/>
          </w:tcPr>
          <w:p w14:paraId="33A7A00B" w14:textId="413DDBC3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Skills tested</w:t>
            </w:r>
          </w:p>
        </w:tc>
        <w:tc>
          <w:tcPr>
            <w:tcW w:w="945" w:type="dxa"/>
            <w:shd w:val="clear" w:color="auto" w:fill="auto"/>
            <w:noWrap/>
            <w:vAlign w:val="bottom"/>
            <w:hideMark/>
          </w:tcPr>
          <w:p w14:paraId="40B3A59B" w14:textId="7F6178A4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ean score</w:t>
            </w:r>
          </w:p>
        </w:tc>
        <w:tc>
          <w:tcPr>
            <w:tcW w:w="945" w:type="dxa"/>
            <w:shd w:val="clear" w:color="auto" w:fill="auto"/>
            <w:noWrap/>
            <w:vAlign w:val="bottom"/>
            <w:hideMark/>
          </w:tcPr>
          <w:p w14:paraId="46E4FC75" w14:textId="0C2CF022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ax score</w:t>
            </w:r>
          </w:p>
        </w:tc>
        <w:tc>
          <w:tcPr>
            <w:tcW w:w="945" w:type="dxa"/>
            <w:shd w:val="clear" w:color="auto" w:fill="auto"/>
            <w:noWrap/>
            <w:vAlign w:val="bottom"/>
            <w:hideMark/>
          </w:tcPr>
          <w:p w14:paraId="59B5E37A" w14:textId="5FD675DA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ean %</w:t>
            </w:r>
          </w:p>
        </w:tc>
        <w:tc>
          <w:tcPr>
            <w:tcW w:w="1147" w:type="dxa"/>
            <w:shd w:val="clear" w:color="auto" w:fill="auto"/>
            <w:noWrap/>
            <w:vAlign w:val="bottom"/>
            <w:hideMark/>
          </w:tcPr>
          <w:p w14:paraId="31E4AA65" w14:textId="1D7C9D66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ALL</w:t>
            </w:r>
          </w:p>
        </w:tc>
        <w:tc>
          <w:tcPr>
            <w:tcW w:w="1136" w:type="dxa"/>
            <w:shd w:val="clear" w:color="auto" w:fill="auto"/>
            <w:noWrap/>
            <w:vAlign w:val="bottom"/>
            <w:hideMark/>
          </w:tcPr>
          <w:p w14:paraId="7D3BB82E" w14:textId="66121CF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945" w:type="dxa"/>
            <w:shd w:val="clear" w:color="auto" w:fill="auto"/>
            <w:noWrap/>
            <w:vAlign w:val="bottom"/>
            <w:hideMark/>
          </w:tcPr>
          <w:p w14:paraId="19226191" w14:textId="4A67D269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945" w:type="dxa"/>
            <w:shd w:val="clear" w:color="auto" w:fill="auto"/>
            <w:noWrap/>
            <w:vAlign w:val="bottom"/>
            <w:hideMark/>
          </w:tcPr>
          <w:p w14:paraId="5705B364" w14:textId="6FDC53C3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945" w:type="dxa"/>
            <w:shd w:val="clear" w:color="auto" w:fill="auto"/>
            <w:noWrap/>
            <w:vAlign w:val="bottom"/>
            <w:hideMark/>
          </w:tcPr>
          <w:p w14:paraId="10BFFA9E" w14:textId="275EC056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174449">
              <w:rPr>
                <w:rFonts w:ascii="Arial" w:hAnsi="Arial" w:cs="Arial"/>
                <w:b/>
                <w:color w:val="000000"/>
                <w:sz w:val="20"/>
                <w:szCs w:val="20"/>
              </w:rPr>
              <w:t>2</w:t>
            </w:r>
          </w:p>
        </w:tc>
        <w:tc>
          <w:tcPr>
            <w:tcW w:w="945" w:type="dxa"/>
            <w:shd w:val="clear" w:color="auto" w:fill="auto"/>
            <w:noWrap/>
            <w:vAlign w:val="bottom"/>
            <w:hideMark/>
          </w:tcPr>
          <w:p w14:paraId="2FFE3978" w14:textId="5DF09619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174449">
              <w:rPr>
                <w:rFonts w:ascii="Arial" w:hAnsi="Arial" w:cs="Arial"/>
                <w:b/>
                <w:color w:val="000000"/>
                <w:sz w:val="20"/>
                <w:szCs w:val="20"/>
              </w:rPr>
              <w:t>1</w:t>
            </w:r>
          </w:p>
        </w:tc>
      </w:tr>
      <w:tr w:rsidR="00154797" w:rsidRPr="005D7D1C" w14:paraId="132E8BA2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6D4E4520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3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289E000C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Fraction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0748E3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280ED9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72754E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6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4AF111B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2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7440F32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AE956E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4B6F3D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9B573D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129FF2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7</w:t>
            </w:r>
          </w:p>
        </w:tc>
      </w:tr>
      <w:tr w:rsidR="00154797" w:rsidRPr="005D7D1C" w14:paraId="1F0BDDC9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7BAF811E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4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7574D89A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EA68F1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6CB7A9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72A862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2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356AB42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2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71F2B17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8491AC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794947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A115D9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740766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6</w:t>
            </w:r>
          </w:p>
        </w:tc>
      </w:tr>
      <w:tr w:rsidR="00154797" w:rsidRPr="005D7D1C" w14:paraId="34E04378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2548259D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5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7DA1BDD3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0FC487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9746D4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290D5D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7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3967A66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7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3E0F6FD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BE4F95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A3E578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4B160A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3D531B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0</w:t>
            </w:r>
          </w:p>
        </w:tc>
      </w:tr>
      <w:tr w:rsidR="00154797" w:rsidRPr="005D7D1C" w14:paraId="4415FBE1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1A892937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6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3D5399BA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Linear equation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B3D590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B8E117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4405EC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9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1481487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9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76CA23C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97BF62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39EDAE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03FEA1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F0453F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9</w:t>
            </w:r>
          </w:p>
        </w:tc>
      </w:tr>
      <w:tr w:rsidR="00154797" w:rsidRPr="005D7D1C" w14:paraId="3CC17A12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1A6CB5B7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7a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7BEF0AED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robability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C83311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FFF171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825E87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8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5153AA5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8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38B9487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B5E4EA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BFB25C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CE4C1A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EE5B0E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0</w:t>
            </w:r>
          </w:p>
        </w:tc>
      </w:tr>
      <w:tr w:rsidR="00154797" w:rsidRPr="005D7D1C" w14:paraId="45CB94DE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6574D5AF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7b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1E3BC8B8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robability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69003F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DF54C1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674BFB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7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17EC5DA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7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341B01B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4E8410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D14145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65E3E0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87E714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1</w:t>
            </w:r>
          </w:p>
        </w:tc>
      </w:tr>
      <w:tr w:rsidR="00154797" w:rsidRPr="005D7D1C" w14:paraId="2DD2F1AF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2E1AE2B7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7c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193CE7B1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robability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09140A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F6A07D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1BC377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7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3CA7F6F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7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21EDFD4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6E948A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E9588E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9B3173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68F2D8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4</w:t>
            </w:r>
          </w:p>
        </w:tc>
      </w:tr>
      <w:tr w:rsidR="00154797" w:rsidRPr="005D7D1C" w14:paraId="5DA6B5B5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108E854B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8a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73C305AD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BBDC44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A1F5FC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0AB72C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1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4C5DEE7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1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13190CB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E12E63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615831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25330B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C81E12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7</w:t>
            </w:r>
          </w:p>
        </w:tc>
      </w:tr>
      <w:tr w:rsidR="00154797" w:rsidRPr="005D7D1C" w14:paraId="2F53E057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5F95D138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8b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339F3133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D2F3DC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862DE3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3F4418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2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6C834F9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2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6AC1117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4D8A8F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6D7A02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92761B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6DB8A4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0</w:t>
            </w:r>
          </w:p>
        </w:tc>
      </w:tr>
      <w:tr w:rsidR="00154797" w:rsidRPr="005D7D1C" w14:paraId="6EE7AF86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3FD245B1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9a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2605141A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raphical representation of data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BE102E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239855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3BD30E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8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2C09414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3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3743AB8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963CE5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4EF85F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3F354E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90E267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7</w:t>
            </w:r>
          </w:p>
        </w:tc>
      </w:tr>
      <w:tr w:rsidR="00154797" w:rsidRPr="005D7D1C" w14:paraId="766C9843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49459C45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9b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31731A44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ercentage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7C3839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29BE60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1D3D6B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4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36E1B56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7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6904EF1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20E3BB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7153FD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53EA73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FA2DFB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3</w:t>
            </w:r>
          </w:p>
        </w:tc>
      </w:tr>
      <w:tr w:rsidR="00154797" w:rsidRPr="005D7D1C" w14:paraId="417597E0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3F1A320F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0a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5CC84AEF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Linear equation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AEF9DC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58389F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24FCF6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9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0AD5392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9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1D38553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0149FF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249924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B7CCB6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D94686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9</w:t>
            </w:r>
          </w:p>
        </w:tc>
      </w:tr>
      <w:tr w:rsidR="00154797" w:rsidRPr="005D7D1C" w14:paraId="6AD5D150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5750343B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0b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3BB8034D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D63620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8B3DA0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6C0A06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7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56D56E8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4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420E398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F34C54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680CC5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62B40F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46892D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7</w:t>
            </w:r>
          </w:p>
        </w:tc>
      </w:tr>
      <w:tr w:rsidR="00154797" w:rsidRPr="005D7D1C" w14:paraId="59FA5A72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27CBE579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1a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2C081722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raphical representation of data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D6C4BD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EA664C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075E35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8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259E61E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8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0EC97FE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5D034D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F8756B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616C96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339583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3</w:t>
            </w:r>
          </w:p>
        </w:tc>
      </w:tr>
      <w:tr w:rsidR="00154797" w:rsidRPr="005D7D1C" w14:paraId="78FBA7DE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746CBC26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1b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2B69A4BC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raphical representation of data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EE1828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C598B1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23B1DC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8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00F2E69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6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296A75C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6C6AE1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F11C3A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78CD8C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166349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8</w:t>
            </w:r>
          </w:p>
        </w:tc>
      </w:tr>
      <w:tr w:rsidR="00154797" w:rsidRPr="005D7D1C" w14:paraId="710AE216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6963DFF7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1c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40B90017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Ratio and proportion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44539C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EC5CBA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522890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4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58EFB6B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7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4809ED7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807CA0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DDE9FE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0A9123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12CDC4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4</w:t>
            </w:r>
          </w:p>
        </w:tc>
      </w:tr>
      <w:tr w:rsidR="00154797" w:rsidRPr="005D7D1C" w14:paraId="270E207A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49904779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1d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5032FCD4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Fraction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F1A415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D493E6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DECF90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1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471A26B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2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39A8CB8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4410D8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EAFE13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C5EA15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55F60B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1</w:t>
            </w:r>
          </w:p>
        </w:tc>
      </w:tr>
      <w:tr w:rsidR="00154797" w:rsidRPr="005D7D1C" w14:paraId="54714FB6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6400B38C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2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13B99B64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28AF6D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82D443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B9EDA3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2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5825F02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6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0F99AD6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8907CA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A0BE57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56FFB4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4087B5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3</w:t>
            </w:r>
          </w:p>
        </w:tc>
      </w:tr>
      <w:tr w:rsidR="00154797" w:rsidRPr="005D7D1C" w14:paraId="38E138BA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1A0BEA69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3a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05BE8805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ngles[comma] lines and triangle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974D1D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1A36E3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5C7FB8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3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2409A28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3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3DE9DC1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FFB9ED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308E03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68E767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263C74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7</w:t>
            </w:r>
          </w:p>
        </w:tc>
      </w:tr>
      <w:tr w:rsidR="00154797" w:rsidRPr="005D7D1C" w14:paraId="0B1B137E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3349FF0E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3b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4ACA661A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ngles[comma] lines and triangle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1BBD8F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E7FA70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237272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0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48E525A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0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58597FC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C2905B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CCDE77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235CF3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55A7A8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8</w:t>
            </w:r>
          </w:p>
        </w:tc>
      </w:tr>
      <w:tr w:rsidR="00154797" w:rsidRPr="005D7D1C" w14:paraId="22E8F062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28C76DB7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3c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03941C57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olygon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40FE18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04B495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34A486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6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03C88C8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6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45FD406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CB375F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BC21A4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07674C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B69BF9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8</w:t>
            </w:r>
          </w:p>
        </w:tc>
      </w:tr>
      <w:tr w:rsidR="00154797" w:rsidRPr="005D7D1C" w14:paraId="05B72379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5D5AAD4D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4a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64B8914F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nteger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7AB620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4DCC10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3E6B1A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0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043AAB7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0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587CE41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BAF82C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73A055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7EB685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D0DCE7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4</w:t>
            </w:r>
          </w:p>
        </w:tc>
      </w:tr>
      <w:tr w:rsidR="00154797" w:rsidRPr="005D7D1C" w14:paraId="4801D4D2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5DD883D1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4b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4CB83199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nteger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153AA7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1BEDEE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2796D8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4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676B9D5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4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411504C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A32372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37A459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4CD29D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DCC0C5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9</w:t>
            </w:r>
          </w:p>
        </w:tc>
      </w:tr>
      <w:tr w:rsidR="00154797" w:rsidRPr="005D7D1C" w14:paraId="75EABE13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094E621F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4c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4D8DB84A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nteger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0E3D2B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F1681A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D79BE9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4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32915A2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4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563C7BE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C1D778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17F804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3694F3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A1154B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6</w:t>
            </w:r>
          </w:p>
        </w:tc>
      </w:tr>
      <w:tr w:rsidR="00154797" w:rsidRPr="005D7D1C" w14:paraId="75E9CE64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498ACC72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5i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5442690A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D shapes and volume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2C4809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785360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C75C3D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4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7CE601A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4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52DAD91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C24048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CCF2AE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2ACC02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85527E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1</w:t>
            </w:r>
          </w:p>
        </w:tc>
      </w:tr>
      <w:tr w:rsidR="00154797" w:rsidRPr="005D7D1C" w14:paraId="13EA0A3C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259FD920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lastRenderedPageBreak/>
              <w:t>Q15ii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026E87E8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D shapes and volume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56093F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51A4EC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D4D083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3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2F40798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3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3F4EAA1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67C816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17E41C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3AE9A4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C6182F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7</w:t>
            </w:r>
          </w:p>
        </w:tc>
      </w:tr>
      <w:tr w:rsidR="00154797" w:rsidRPr="005D7D1C" w14:paraId="51284EC1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149764BC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5iii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166FFD5D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D shapes and volume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1578B3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68479D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3425A0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3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3383EE2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3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580F344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6B83A2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49BD56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956346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B24E31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7</w:t>
            </w:r>
          </w:p>
        </w:tc>
      </w:tr>
      <w:tr w:rsidR="00154797" w:rsidRPr="005D7D1C" w14:paraId="3F781F78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12622FE3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6a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67B5AA5E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owers and root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F55BD4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74C150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CD08B0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5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0771AC2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0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73DDB80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73DF29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E911AB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FB9F83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C73BF2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4</w:t>
            </w:r>
          </w:p>
        </w:tc>
      </w:tr>
      <w:tr w:rsidR="00154797" w:rsidRPr="005D7D1C" w14:paraId="62671230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7E5C0732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6b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5CBB8C2C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owers and root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1FD5F2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0376B7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921FB4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7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67B1F78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5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1F31198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64B39B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EF0FC5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E0D628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28AD05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5</w:t>
            </w:r>
          </w:p>
        </w:tc>
      </w:tr>
      <w:tr w:rsidR="00154797" w:rsidRPr="005D7D1C" w14:paraId="6B726A46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273195F4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7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5A6AE5A2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ngles, lines and triangle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1F86FD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2E650F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8BDA5E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4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3E920D9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2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178D577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7C193E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853E67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5BD9CD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63647F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1</w:t>
            </w:r>
          </w:p>
        </w:tc>
      </w:tr>
      <w:tr w:rsidR="00154797" w:rsidRPr="005D7D1C" w14:paraId="7ACC6812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1F63E017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8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592A78D7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raph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D6AB82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228A20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BDC3D1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9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0B2123D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8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1598633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A7FC44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299139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592164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06D43B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9</w:t>
            </w:r>
          </w:p>
        </w:tc>
      </w:tr>
      <w:tr w:rsidR="00154797" w:rsidRPr="005D7D1C" w14:paraId="7CCC5C77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0EC18682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9a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3007CEF9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Transformation geometry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69BF44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7F849F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B3AB60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4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06667CA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7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7AC3749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7EFED2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A6AAF5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9D4735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659C44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8</w:t>
            </w:r>
          </w:p>
        </w:tc>
      </w:tr>
      <w:tr w:rsidR="00154797" w:rsidRPr="005D7D1C" w14:paraId="567560EF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47043EA9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9b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492451D0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Transformation geometry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163770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FDAE31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B460FF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1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49DF5C2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1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78AFD54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A125B0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D3BD3F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B40A20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99579F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6</w:t>
            </w:r>
          </w:p>
        </w:tc>
      </w:tr>
      <w:tr w:rsidR="00154797" w:rsidRPr="005D7D1C" w14:paraId="0A129CCD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701486FD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9c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2BB0A9C9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Transformation geometry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36E46D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8A11A4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77AAE2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4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4878C2A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4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73B9D7D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40BE14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6CD939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7A4EAC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CD031C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154797" w:rsidRPr="005D7D1C" w14:paraId="3BA4786E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0716218B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0a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765DB3AB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tandard form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3C2A56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D4F304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1FB52C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7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61A29CD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7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131F5DC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33A773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4FB921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220E09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254D60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5</w:t>
            </w:r>
          </w:p>
        </w:tc>
      </w:tr>
      <w:tr w:rsidR="00154797" w:rsidRPr="005D7D1C" w14:paraId="695B0DA1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2FACE75C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0b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5177093C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tandard form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EAA172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E47945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B122DD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4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637543F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7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3E5DC7B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1BB613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C8E6FC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F61E5A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9B329E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0</w:t>
            </w:r>
          </w:p>
        </w:tc>
      </w:tr>
      <w:tr w:rsidR="00154797" w:rsidRPr="005D7D1C" w14:paraId="438EC757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6526D8CA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1a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24CF2F29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B5101A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DB826C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CB456F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8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7D7A18A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8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1B548D3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27FAE8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756DC8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A56704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11DE96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4</w:t>
            </w:r>
          </w:p>
        </w:tc>
      </w:tr>
      <w:tr w:rsidR="00154797" w:rsidRPr="005D7D1C" w14:paraId="7BD3DE24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578228AD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1b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5D3554CD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203143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B2B505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7B68CC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3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7142657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6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77C83A5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2F688D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6ED66C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C8D51C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487765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2</w:t>
            </w:r>
          </w:p>
        </w:tc>
      </w:tr>
      <w:tr w:rsidR="00154797" w:rsidRPr="005D7D1C" w14:paraId="4730607B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09FDF28F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1c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6895F05B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Linear equation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B32BAF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43C2CE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393DEE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5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6ADB323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5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568D0D2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9D6FE9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7F23D6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329672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6668CB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9</w:t>
            </w:r>
          </w:p>
        </w:tc>
      </w:tr>
      <w:tr w:rsidR="00154797" w:rsidRPr="005D7D1C" w14:paraId="1D71F1D1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25F22407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2ai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6A5A7AA5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et language and notation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C1FEA0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F62D3F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D6A32A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6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1E26D41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6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25D3093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5A8A70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21C739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88A21B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63D6C5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7</w:t>
            </w:r>
          </w:p>
        </w:tc>
      </w:tr>
      <w:tr w:rsidR="00154797" w:rsidRPr="005D7D1C" w14:paraId="0BA54D09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375698D9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2aii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7C641D57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et language and notation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7C6810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5519FA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7675C0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4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4343655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4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20E15C5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B86313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61BA21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D2622C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B0FE3D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0</w:t>
            </w:r>
          </w:p>
        </w:tc>
      </w:tr>
      <w:tr w:rsidR="00154797" w:rsidRPr="005D7D1C" w14:paraId="3B0B402A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5F890B23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3a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09F6DAF8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Expressions and formulae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E3B1EE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D1E6B3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3035C1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2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22F0D30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3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2078C3C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37289F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C24277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20BE74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DB4C58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154797" w:rsidRPr="005D7D1C" w14:paraId="7117F50A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39A94D7F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3b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657B16F1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nequalitie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E2C0D3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B03E5E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F96959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0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6EF6C70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9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51323C3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027AFB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D8CB9D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AC2A6C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884FE2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3</w:t>
            </w:r>
          </w:p>
        </w:tc>
      </w:tr>
      <w:tr w:rsidR="00154797" w:rsidRPr="005D7D1C" w14:paraId="099096F0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3F2061AA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3c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00B88042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11D055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161EE1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4F88CD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5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7E414C02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0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31FCE84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2C3DC7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EED84E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90FF97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4E3285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154797" w:rsidRPr="005D7D1C" w14:paraId="5FF43763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0AFB212D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4a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77619F48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uadratic equation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72882A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828C69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F574FD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4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539DF14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8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27CF10B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67F067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228808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6D8F30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BEFF77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2</w:t>
            </w:r>
          </w:p>
        </w:tc>
      </w:tr>
      <w:tr w:rsidR="00154797" w:rsidRPr="005D7D1C" w14:paraId="026CFD73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36FDB78B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4b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7A8E1007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uadratic equation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709C41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CB4A7C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9948B8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22BA846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4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03A2C6E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D5A581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DF2E89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AD1A81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82A864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154797" w:rsidRPr="005D7D1C" w14:paraId="432DDE62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2A43E119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5a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0DB53B03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ngles[comma] lines and triangle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CA5AD1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AEE44B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1CFEA64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2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405FCF2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2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41214C0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6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EA91F2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91D47B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35590B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49CEC9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5</w:t>
            </w:r>
          </w:p>
        </w:tc>
      </w:tr>
      <w:tr w:rsidR="00154797" w:rsidRPr="005D7D1C" w14:paraId="7536FB08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51B93AFB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5b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28EBECC3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DE6B00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5FC0FC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01F61C4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9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59A7F1F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8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4A415B0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80992A8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24C1DD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D21564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2F8FE0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2</w:t>
            </w:r>
          </w:p>
        </w:tc>
      </w:tr>
      <w:tr w:rsidR="00154797" w:rsidRPr="005D7D1C" w14:paraId="3C537F35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59495897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6a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27D6B8BF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raph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37A3C8B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3371937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731FBBE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4393698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5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37AC958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9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1EEFDB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887D34F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8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DC24D46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21B4C8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2</w:t>
            </w:r>
          </w:p>
        </w:tc>
      </w:tr>
      <w:tr w:rsidR="00154797" w:rsidRPr="005D7D1C" w14:paraId="4C16D58F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center"/>
            <w:hideMark/>
          </w:tcPr>
          <w:p w14:paraId="6A43D584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6b</w:t>
            </w:r>
          </w:p>
        </w:tc>
        <w:tc>
          <w:tcPr>
            <w:tcW w:w="3924" w:type="dxa"/>
            <w:shd w:val="clear" w:color="auto" w:fill="auto"/>
            <w:noWrap/>
            <w:vAlign w:val="center"/>
            <w:hideMark/>
          </w:tcPr>
          <w:p w14:paraId="3DA28995" w14:textId="77777777" w:rsidR="00154797" w:rsidRPr="005D7D1C" w:rsidRDefault="00154797" w:rsidP="0015479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raphs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F84DF90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3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7816743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A6347E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3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5DCA95ED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3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47E454C1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F194DF7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1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68D0D405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E62B51C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BCABF3A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5D7D1C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2</w:t>
            </w:r>
          </w:p>
        </w:tc>
      </w:tr>
      <w:tr w:rsidR="00154797" w:rsidRPr="005D7D1C" w14:paraId="4D120F10" w14:textId="77777777" w:rsidTr="00154797">
        <w:trPr>
          <w:trHeight w:val="264"/>
        </w:trPr>
        <w:tc>
          <w:tcPr>
            <w:tcW w:w="1127" w:type="dxa"/>
            <w:shd w:val="clear" w:color="auto" w:fill="auto"/>
            <w:noWrap/>
            <w:vAlign w:val="bottom"/>
            <w:hideMark/>
          </w:tcPr>
          <w:p w14:paraId="230B9F59" w14:textId="77777777" w:rsidR="00154797" w:rsidRPr="005D7D1C" w:rsidRDefault="00154797" w:rsidP="0015479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924" w:type="dxa"/>
            <w:shd w:val="clear" w:color="auto" w:fill="auto"/>
            <w:noWrap/>
            <w:vAlign w:val="bottom"/>
            <w:hideMark/>
          </w:tcPr>
          <w:p w14:paraId="0FA71741" w14:textId="77777777" w:rsidR="00154797" w:rsidRPr="00154797" w:rsidRDefault="00154797" w:rsidP="00154797">
            <w:pPr>
              <w:rPr>
                <w:b/>
                <w:sz w:val="20"/>
                <w:szCs w:val="20"/>
                <w:lang w:eastAsia="en-GB"/>
              </w:rPr>
            </w:pP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833DE00" w14:textId="77777777" w:rsidR="00154797" w:rsidRPr="00154797" w:rsidRDefault="00154797" w:rsidP="00154797">
            <w:pPr>
              <w:jc w:val="right"/>
              <w:rPr>
                <w:b/>
                <w:sz w:val="20"/>
                <w:szCs w:val="20"/>
                <w:lang w:eastAsia="en-GB"/>
              </w:rPr>
            </w:pP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18D8611F" w14:textId="77777777" w:rsidR="00154797" w:rsidRPr="00154797" w:rsidRDefault="00154797" w:rsidP="00154797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  <w:r w:rsidRPr="00154797"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>80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012A1CD" w14:textId="77777777" w:rsidR="00154797" w:rsidRPr="00154797" w:rsidRDefault="00154797" w:rsidP="00154797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  <w:r w:rsidRPr="00154797"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>55</w:t>
            </w:r>
          </w:p>
        </w:tc>
        <w:tc>
          <w:tcPr>
            <w:tcW w:w="1147" w:type="dxa"/>
            <w:shd w:val="clear" w:color="auto" w:fill="auto"/>
            <w:noWrap/>
            <w:vAlign w:val="center"/>
            <w:hideMark/>
          </w:tcPr>
          <w:p w14:paraId="25D61083" w14:textId="77777777" w:rsidR="00154797" w:rsidRPr="00154797" w:rsidRDefault="00154797" w:rsidP="00154797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  <w:r w:rsidRPr="00154797"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>44.31</w:t>
            </w:r>
          </w:p>
        </w:tc>
        <w:tc>
          <w:tcPr>
            <w:tcW w:w="1136" w:type="dxa"/>
            <w:shd w:val="clear" w:color="auto" w:fill="auto"/>
            <w:noWrap/>
            <w:vAlign w:val="center"/>
            <w:hideMark/>
          </w:tcPr>
          <w:p w14:paraId="568B1092" w14:textId="77777777" w:rsidR="00154797" w:rsidRPr="00154797" w:rsidRDefault="00154797" w:rsidP="00154797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  <w:r w:rsidRPr="00154797"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>63.44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2C33EDBD" w14:textId="77777777" w:rsidR="00154797" w:rsidRPr="00154797" w:rsidRDefault="00154797" w:rsidP="00154797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  <w:r w:rsidRPr="00154797"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>54.3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5F344280" w14:textId="77777777" w:rsidR="00154797" w:rsidRPr="00154797" w:rsidRDefault="00154797" w:rsidP="00154797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  <w:r w:rsidRPr="00154797"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>44.85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72E81658" w14:textId="77777777" w:rsidR="00154797" w:rsidRPr="00154797" w:rsidRDefault="00154797" w:rsidP="00154797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  <w:r w:rsidRPr="00154797"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>34.67</w:t>
            </w:r>
          </w:p>
        </w:tc>
        <w:tc>
          <w:tcPr>
            <w:tcW w:w="945" w:type="dxa"/>
            <w:shd w:val="clear" w:color="auto" w:fill="auto"/>
            <w:noWrap/>
            <w:vAlign w:val="center"/>
            <w:hideMark/>
          </w:tcPr>
          <w:p w14:paraId="4CAE12BF" w14:textId="77777777" w:rsidR="00154797" w:rsidRPr="00154797" w:rsidRDefault="00154797" w:rsidP="00154797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  <w:r w:rsidRPr="00154797"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>22.64</w:t>
            </w:r>
          </w:p>
        </w:tc>
      </w:tr>
    </w:tbl>
    <w:p w14:paraId="2069E0D4" w14:textId="4817A07A" w:rsidR="0028532C" w:rsidRDefault="0028532C"/>
    <w:p w14:paraId="574BEF78" w14:textId="77777777" w:rsidR="00154797" w:rsidRDefault="00154797">
      <w:pPr>
        <w:rPr>
          <w:rFonts w:ascii="Verdana" w:hAnsi="Verdana"/>
          <w:b/>
          <w:noProof/>
          <w:sz w:val="16"/>
          <w:szCs w:val="16"/>
        </w:rPr>
      </w:pPr>
      <w:r>
        <w:rPr>
          <w:rFonts w:ascii="Verdana" w:hAnsi="Verdana"/>
          <w:b/>
          <w:noProof/>
          <w:sz w:val="16"/>
          <w:szCs w:val="16"/>
        </w:rPr>
        <w:br w:type="page"/>
      </w:r>
    </w:p>
    <w:p w14:paraId="2C2B3D52" w14:textId="410426A9" w:rsidR="00154797" w:rsidRPr="00DE6AE2" w:rsidRDefault="00154797" w:rsidP="00154797">
      <w:pPr>
        <w:ind w:right="-1134"/>
        <w:rPr>
          <w:rFonts w:ascii="Verdana" w:hAnsi="Verdana"/>
          <w:b/>
          <w:noProof/>
          <w:sz w:val="16"/>
          <w:szCs w:val="16"/>
        </w:rPr>
      </w:pPr>
      <w:r w:rsidRPr="00DE6AE2">
        <w:rPr>
          <w:rFonts w:ascii="Verdana" w:hAnsi="Verdana"/>
          <w:b/>
          <w:noProof/>
          <w:sz w:val="16"/>
          <w:szCs w:val="16"/>
        </w:rPr>
        <w:lastRenderedPageBreak/>
        <w:t>Suggested Grade Boundaries based on peformance of students in Summer 2018</w:t>
      </w:r>
    </w:p>
    <w:p w14:paraId="11DC44FD" w14:textId="77777777" w:rsidR="00154797" w:rsidRPr="00DE6AE2" w:rsidRDefault="00154797" w:rsidP="00154797">
      <w:pPr>
        <w:ind w:right="-1134"/>
        <w:rPr>
          <w:rFonts w:ascii="Verdana" w:hAnsi="Verdana"/>
          <w:noProof/>
          <w:sz w:val="16"/>
          <w:szCs w:val="16"/>
        </w:rPr>
      </w:pPr>
    </w:p>
    <w:tbl>
      <w:tblPr>
        <w:tblW w:w="4335" w:type="dxa"/>
        <w:tblInd w:w="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7"/>
        <w:gridCol w:w="867"/>
        <w:gridCol w:w="867"/>
        <w:gridCol w:w="867"/>
        <w:gridCol w:w="867"/>
      </w:tblGrid>
      <w:tr w:rsidR="00154797" w:rsidRPr="00DE6AE2" w14:paraId="79F9C436" w14:textId="77777777" w:rsidTr="00F532EE">
        <w:trPr>
          <w:trHeight w:val="255"/>
        </w:trPr>
        <w:tc>
          <w:tcPr>
            <w:tcW w:w="867" w:type="dxa"/>
            <w:noWrap/>
            <w:vAlign w:val="center"/>
          </w:tcPr>
          <w:p w14:paraId="4A4F5B5A" w14:textId="77777777" w:rsidR="00154797" w:rsidRPr="00DE6AE2" w:rsidRDefault="00154797" w:rsidP="00F532EE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5</w:t>
            </w:r>
          </w:p>
        </w:tc>
        <w:tc>
          <w:tcPr>
            <w:tcW w:w="867" w:type="dxa"/>
            <w:noWrap/>
            <w:vAlign w:val="center"/>
          </w:tcPr>
          <w:p w14:paraId="6170636F" w14:textId="77777777" w:rsidR="00154797" w:rsidRPr="00DE6AE2" w:rsidRDefault="00154797" w:rsidP="00F532EE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4</w:t>
            </w:r>
          </w:p>
        </w:tc>
        <w:tc>
          <w:tcPr>
            <w:tcW w:w="867" w:type="dxa"/>
            <w:noWrap/>
            <w:vAlign w:val="center"/>
          </w:tcPr>
          <w:p w14:paraId="2FA38E10" w14:textId="77777777" w:rsidR="00154797" w:rsidRPr="00DE6AE2" w:rsidRDefault="00154797" w:rsidP="00F532EE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3</w:t>
            </w:r>
          </w:p>
        </w:tc>
        <w:tc>
          <w:tcPr>
            <w:tcW w:w="867" w:type="dxa"/>
            <w:noWrap/>
            <w:vAlign w:val="center"/>
          </w:tcPr>
          <w:p w14:paraId="308DD581" w14:textId="77777777" w:rsidR="00154797" w:rsidRPr="00DE6AE2" w:rsidRDefault="00154797" w:rsidP="00F532EE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2</w:t>
            </w:r>
          </w:p>
        </w:tc>
        <w:tc>
          <w:tcPr>
            <w:tcW w:w="867" w:type="dxa"/>
            <w:noWrap/>
            <w:vAlign w:val="center"/>
          </w:tcPr>
          <w:p w14:paraId="4C447999" w14:textId="77777777" w:rsidR="00154797" w:rsidRPr="00DE6AE2" w:rsidRDefault="00154797" w:rsidP="00F532EE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1</w:t>
            </w:r>
          </w:p>
        </w:tc>
      </w:tr>
      <w:tr w:rsidR="00154797" w:rsidRPr="00DE6AE2" w14:paraId="71ACA7AF" w14:textId="77777777" w:rsidTr="00F532EE">
        <w:trPr>
          <w:trHeight w:val="255"/>
        </w:trPr>
        <w:tc>
          <w:tcPr>
            <w:tcW w:w="867" w:type="dxa"/>
            <w:noWrap/>
            <w:vAlign w:val="center"/>
          </w:tcPr>
          <w:p w14:paraId="7DE93F74" w14:textId="704D6522" w:rsidR="00154797" w:rsidRPr="00DE6AE2" w:rsidRDefault="00524A90" w:rsidP="00F532EE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58</w:t>
            </w:r>
          </w:p>
        </w:tc>
        <w:tc>
          <w:tcPr>
            <w:tcW w:w="867" w:type="dxa"/>
            <w:noWrap/>
            <w:vAlign w:val="center"/>
          </w:tcPr>
          <w:p w14:paraId="78343E72" w14:textId="485E4394" w:rsidR="00154797" w:rsidRPr="00DE6AE2" w:rsidRDefault="00524A90" w:rsidP="00F532EE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49</w:t>
            </w:r>
          </w:p>
        </w:tc>
        <w:tc>
          <w:tcPr>
            <w:tcW w:w="867" w:type="dxa"/>
            <w:noWrap/>
            <w:vAlign w:val="center"/>
          </w:tcPr>
          <w:p w14:paraId="074C9E9E" w14:textId="10FF4ADF" w:rsidR="00154797" w:rsidRPr="00DE6AE2" w:rsidRDefault="00524A90" w:rsidP="00F532EE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40</w:t>
            </w:r>
          </w:p>
        </w:tc>
        <w:tc>
          <w:tcPr>
            <w:tcW w:w="867" w:type="dxa"/>
            <w:noWrap/>
            <w:vAlign w:val="center"/>
          </w:tcPr>
          <w:p w14:paraId="216DC8F9" w14:textId="5BDD67C7" w:rsidR="00154797" w:rsidRPr="00DE6AE2" w:rsidRDefault="00524A90" w:rsidP="00F532EE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29</w:t>
            </w:r>
          </w:p>
        </w:tc>
        <w:tc>
          <w:tcPr>
            <w:tcW w:w="867" w:type="dxa"/>
            <w:noWrap/>
            <w:vAlign w:val="center"/>
          </w:tcPr>
          <w:p w14:paraId="0BC3CD6E" w14:textId="4156BE5B" w:rsidR="00154797" w:rsidRPr="00DE6AE2" w:rsidRDefault="00524A90" w:rsidP="00F532EE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17</w:t>
            </w:r>
          </w:p>
        </w:tc>
      </w:tr>
    </w:tbl>
    <w:p w14:paraId="4D7438CB" w14:textId="01EAF9A5" w:rsidR="00154797" w:rsidRDefault="00154797"/>
    <w:sectPr w:rsidR="00154797" w:rsidSect="001B2AAF">
      <w:footerReference w:type="default" r:id="rId45"/>
      <w:pgSz w:w="16839" w:h="11907" w:orient="landscape" w:code="9"/>
      <w:pgMar w:top="1797" w:right="1440" w:bottom="1797" w:left="1440" w:header="720" w:footer="335" w:gutter="0"/>
      <w:paperSrc w:first="7" w:other="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505A34" w14:textId="77777777" w:rsidR="005D7D1C" w:rsidRDefault="005D7D1C" w:rsidP="00EA102C">
      <w:r>
        <w:separator/>
      </w:r>
    </w:p>
  </w:endnote>
  <w:endnote w:type="continuationSeparator" w:id="0">
    <w:p w14:paraId="1C3EDB80" w14:textId="77777777" w:rsidR="005D7D1C" w:rsidRDefault="005D7D1C" w:rsidP="00EA10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panose1 w:val="00000000000000000000"/>
    <w:charset w:val="00"/>
    <w:family w:val="auto"/>
    <w:notTrueType/>
    <w:pitch w:val="variable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0789045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0868F07" w14:textId="4FC28791" w:rsidR="005D7D1C" w:rsidRDefault="005D7D1C" w:rsidP="00FA390E">
        <w:pPr>
          <w:pStyle w:val="Footer"/>
        </w:pPr>
        <w:r>
          <w:t>GCSE Mathematics (9–1) Practice Tests Set 8 – Paper 1F mark scheme</w:t>
        </w:r>
        <w:r>
          <w:tab/>
        </w:r>
        <w:r>
          <w:tab/>
        </w:r>
        <w:r>
          <w:tab/>
        </w:r>
        <w:r>
          <w:tab/>
        </w:r>
        <w:r>
          <w:tab/>
        </w:r>
        <w:r>
          <w:tab/>
        </w:r>
        <w:r>
          <w:tab/>
        </w:r>
        <w: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5864DA6" w14:textId="77777777" w:rsidR="005D7D1C" w:rsidRPr="00EA102C" w:rsidRDefault="005D7D1C" w:rsidP="00EA102C">
    <w:pPr>
      <w:pStyle w:val="Footer"/>
      <w:jc w:val="right"/>
      <w:rPr>
        <w:rFonts w:ascii="Verdana" w:hAnsi="Verdana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2E5190" w14:textId="77777777" w:rsidR="005D7D1C" w:rsidRDefault="005D7D1C" w:rsidP="00EA102C">
      <w:r>
        <w:separator/>
      </w:r>
    </w:p>
  </w:footnote>
  <w:footnote w:type="continuationSeparator" w:id="0">
    <w:p w14:paraId="3CAB3AF7" w14:textId="77777777" w:rsidR="005D7D1C" w:rsidRDefault="005D7D1C" w:rsidP="00EA10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 w15:restartNumberingAfterBreak="0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A26D3"/>
    <w:rsid w:val="00001C81"/>
    <w:rsid w:val="00020967"/>
    <w:rsid w:val="00021F0B"/>
    <w:rsid w:val="00023464"/>
    <w:rsid w:val="00030587"/>
    <w:rsid w:val="000316B4"/>
    <w:rsid w:val="00031B26"/>
    <w:rsid w:val="00044092"/>
    <w:rsid w:val="00053526"/>
    <w:rsid w:val="0005726A"/>
    <w:rsid w:val="00057D26"/>
    <w:rsid w:val="00062744"/>
    <w:rsid w:val="000645B5"/>
    <w:rsid w:val="000670D8"/>
    <w:rsid w:val="00075065"/>
    <w:rsid w:val="00081804"/>
    <w:rsid w:val="00084F6F"/>
    <w:rsid w:val="00085A1F"/>
    <w:rsid w:val="000A5E80"/>
    <w:rsid w:val="000B085C"/>
    <w:rsid w:val="000B0BCE"/>
    <w:rsid w:val="000B2CE6"/>
    <w:rsid w:val="000B64AD"/>
    <w:rsid w:val="000C4F4E"/>
    <w:rsid w:val="000C576E"/>
    <w:rsid w:val="000D3D09"/>
    <w:rsid w:val="000D4F25"/>
    <w:rsid w:val="000D667B"/>
    <w:rsid w:val="000D78E9"/>
    <w:rsid w:val="000E3F0B"/>
    <w:rsid w:val="000F0492"/>
    <w:rsid w:val="000F42E6"/>
    <w:rsid w:val="000F5B1A"/>
    <w:rsid w:val="0010005A"/>
    <w:rsid w:val="00102F40"/>
    <w:rsid w:val="001110DB"/>
    <w:rsid w:val="00112335"/>
    <w:rsid w:val="0011621A"/>
    <w:rsid w:val="00127FF0"/>
    <w:rsid w:val="0013147A"/>
    <w:rsid w:val="0013498F"/>
    <w:rsid w:val="0013534F"/>
    <w:rsid w:val="001372B1"/>
    <w:rsid w:val="0014275A"/>
    <w:rsid w:val="00143A3F"/>
    <w:rsid w:val="00145578"/>
    <w:rsid w:val="00147438"/>
    <w:rsid w:val="00151950"/>
    <w:rsid w:val="00154797"/>
    <w:rsid w:val="00156C22"/>
    <w:rsid w:val="0016308E"/>
    <w:rsid w:val="0016313C"/>
    <w:rsid w:val="00170DF2"/>
    <w:rsid w:val="0017577C"/>
    <w:rsid w:val="00177C96"/>
    <w:rsid w:val="00182201"/>
    <w:rsid w:val="001843CA"/>
    <w:rsid w:val="00184A53"/>
    <w:rsid w:val="0019485C"/>
    <w:rsid w:val="001A22FF"/>
    <w:rsid w:val="001A38C2"/>
    <w:rsid w:val="001A550F"/>
    <w:rsid w:val="001A6537"/>
    <w:rsid w:val="001B2AAF"/>
    <w:rsid w:val="001C38AE"/>
    <w:rsid w:val="001C394A"/>
    <w:rsid w:val="001D6FFF"/>
    <w:rsid w:val="001E4CCC"/>
    <w:rsid w:val="001E4F41"/>
    <w:rsid w:val="001F19D1"/>
    <w:rsid w:val="001F4322"/>
    <w:rsid w:val="001F4E27"/>
    <w:rsid w:val="001F545F"/>
    <w:rsid w:val="00202939"/>
    <w:rsid w:val="00204A38"/>
    <w:rsid w:val="002147E2"/>
    <w:rsid w:val="00221014"/>
    <w:rsid w:val="0022139F"/>
    <w:rsid w:val="002230C6"/>
    <w:rsid w:val="002236B0"/>
    <w:rsid w:val="00226356"/>
    <w:rsid w:val="002307FD"/>
    <w:rsid w:val="0023466D"/>
    <w:rsid w:val="00234B2B"/>
    <w:rsid w:val="00236E48"/>
    <w:rsid w:val="00242FA1"/>
    <w:rsid w:val="002462CD"/>
    <w:rsid w:val="00247346"/>
    <w:rsid w:val="00250829"/>
    <w:rsid w:val="00251992"/>
    <w:rsid w:val="00252240"/>
    <w:rsid w:val="00252651"/>
    <w:rsid w:val="00254441"/>
    <w:rsid w:val="0026067E"/>
    <w:rsid w:val="002662B2"/>
    <w:rsid w:val="00267CF8"/>
    <w:rsid w:val="0027420C"/>
    <w:rsid w:val="00275903"/>
    <w:rsid w:val="00275A7F"/>
    <w:rsid w:val="00282604"/>
    <w:rsid w:val="0028532C"/>
    <w:rsid w:val="002932C5"/>
    <w:rsid w:val="002A01CB"/>
    <w:rsid w:val="002A09FA"/>
    <w:rsid w:val="002A2BAD"/>
    <w:rsid w:val="002A44FF"/>
    <w:rsid w:val="002A6E68"/>
    <w:rsid w:val="002A7743"/>
    <w:rsid w:val="002A788B"/>
    <w:rsid w:val="002B29A5"/>
    <w:rsid w:val="002B5E42"/>
    <w:rsid w:val="002C1804"/>
    <w:rsid w:val="002C4303"/>
    <w:rsid w:val="002C5931"/>
    <w:rsid w:val="002C735D"/>
    <w:rsid w:val="002D13EA"/>
    <w:rsid w:val="002D2683"/>
    <w:rsid w:val="002D26A6"/>
    <w:rsid w:val="002D4440"/>
    <w:rsid w:val="002D5D1C"/>
    <w:rsid w:val="002E0E76"/>
    <w:rsid w:val="002E1169"/>
    <w:rsid w:val="002E12FB"/>
    <w:rsid w:val="002E302B"/>
    <w:rsid w:val="002E3CAB"/>
    <w:rsid w:val="002E5E26"/>
    <w:rsid w:val="002E5EFD"/>
    <w:rsid w:val="0031293C"/>
    <w:rsid w:val="00316B94"/>
    <w:rsid w:val="00320ED0"/>
    <w:rsid w:val="00327137"/>
    <w:rsid w:val="00327872"/>
    <w:rsid w:val="00331953"/>
    <w:rsid w:val="00332169"/>
    <w:rsid w:val="00332DFA"/>
    <w:rsid w:val="00336895"/>
    <w:rsid w:val="003374EA"/>
    <w:rsid w:val="0034169F"/>
    <w:rsid w:val="00341C0D"/>
    <w:rsid w:val="00342F66"/>
    <w:rsid w:val="00346922"/>
    <w:rsid w:val="0034730C"/>
    <w:rsid w:val="0035397E"/>
    <w:rsid w:val="0035478E"/>
    <w:rsid w:val="0036042E"/>
    <w:rsid w:val="00360560"/>
    <w:rsid w:val="003718F9"/>
    <w:rsid w:val="00377027"/>
    <w:rsid w:val="00381B0B"/>
    <w:rsid w:val="00383D9C"/>
    <w:rsid w:val="00387D48"/>
    <w:rsid w:val="003906E2"/>
    <w:rsid w:val="00392181"/>
    <w:rsid w:val="003A62CF"/>
    <w:rsid w:val="003B0D71"/>
    <w:rsid w:val="003C7E70"/>
    <w:rsid w:val="003D24C5"/>
    <w:rsid w:val="003D2536"/>
    <w:rsid w:val="003D3A28"/>
    <w:rsid w:val="003D60C9"/>
    <w:rsid w:val="003E0632"/>
    <w:rsid w:val="003E24F7"/>
    <w:rsid w:val="003F59D9"/>
    <w:rsid w:val="00401803"/>
    <w:rsid w:val="004051E0"/>
    <w:rsid w:val="00406AA3"/>
    <w:rsid w:val="00411803"/>
    <w:rsid w:val="004144C6"/>
    <w:rsid w:val="00414EA2"/>
    <w:rsid w:val="004178C1"/>
    <w:rsid w:val="004322BC"/>
    <w:rsid w:val="00432AB2"/>
    <w:rsid w:val="004443C2"/>
    <w:rsid w:val="00444737"/>
    <w:rsid w:val="00445941"/>
    <w:rsid w:val="004511C0"/>
    <w:rsid w:val="00451395"/>
    <w:rsid w:val="00456C36"/>
    <w:rsid w:val="00457710"/>
    <w:rsid w:val="00463ABA"/>
    <w:rsid w:val="00467093"/>
    <w:rsid w:val="00474E39"/>
    <w:rsid w:val="0047764F"/>
    <w:rsid w:val="00477C37"/>
    <w:rsid w:val="00484DF0"/>
    <w:rsid w:val="00486FA8"/>
    <w:rsid w:val="004960EF"/>
    <w:rsid w:val="004A21FA"/>
    <w:rsid w:val="004B4959"/>
    <w:rsid w:val="004B7237"/>
    <w:rsid w:val="004C25D0"/>
    <w:rsid w:val="004C2B9C"/>
    <w:rsid w:val="004C41E8"/>
    <w:rsid w:val="004C44A8"/>
    <w:rsid w:val="004C4C4E"/>
    <w:rsid w:val="004C5039"/>
    <w:rsid w:val="004D1262"/>
    <w:rsid w:val="004D14A1"/>
    <w:rsid w:val="004D1BF5"/>
    <w:rsid w:val="004D2D4D"/>
    <w:rsid w:val="004D3CC7"/>
    <w:rsid w:val="004D5190"/>
    <w:rsid w:val="004E1D86"/>
    <w:rsid w:val="004E3C32"/>
    <w:rsid w:val="004E4814"/>
    <w:rsid w:val="004E6923"/>
    <w:rsid w:val="004E76AB"/>
    <w:rsid w:val="004E7BD4"/>
    <w:rsid w:val="004F04BF"/>
    <w:rsid w:val="004F4BB9"/>
    <w:rsid w:val="004F7805"/>
    <w:rsid w:val="004F7FC2"/>
    <w:rsid w:val="00505845"/>
    <w:rsid w:val="005058FE"/>
    <w:rsid w:val="00524A90"/>
    <w:rsid w:val="0052718F"/>
    <w:rsid w:val="00527D03"/>
    <w:rsid w:val="0053227F"/>
    <w:rsid w:val="005452CF"/>
    <w:rsid w:val="0054677D"/>
    <w:rsid w:val="00546A50"/>
    <w:rsid w:val="00546EA4"/>
    <w:rsid w:val="00547EDB"/>
    <w:rsid w:val="00551E6D"/>
    <w:rsid w:val="0055347F"/>
    <w:rsid w:val="005534BC"/>
    <w:rsid w:val="005535B6"/>
    <w:rsid w:val="00555D7D"/>
    <w:rsid w:val="00556364"/>
    <w:rsid w:val="00561A7D"/>
    <w:rsid w:val="00562773"/>
    <w:rsid w:val="005628AD"/>
    <w:rsid w:val="00567882"/>
    <w:rsid w:val="00571981"/>
    <w:rsid w:val="00574F29"/>
    <w:rsid w:val="00581897"/>
    <w:rsid w:val="00583587"/>
    <w:rsid w:val="00587BF5"/>
    <w:rsid w:val="00594D68"/>
    <w:rsid w:val="00596C34"/>
    <w:rsid w:val="005A0EC3"/>
    <w:rsid w:val="005B40DA"/>
    <w:rsid w:val="005B5423"/>
    <w:rsid w:val="005D11AC"/>
    <w:rsid w:val="005D2442"/>
    <w:rsid w:val="005D7D1C"/>
    <w:rsid w:val="005E17F8"/>
    <w:rsid w:val="005E6A82"/>
    <w:rsid w:val="00602218"/>
    <w:rsid w:val="00605EEE"/>
    <w:rsid w:val="0061211F"/>
    <w:rsid w:val="00623498"/>
    <w:rsid w:val="006312C2"/>
    <w:rsid w:val="00637CB6"/>
    <w:rsid w:val="00645ACF"/>
    <w:rsid w:val="00646112"/>
    <w:rsid w:val="00646558"/>
    <w:rsid w:val="00647432"/>
    <w:rsid w:val="00651B6B"/>
    <w:rsid w:val="00651F54"/>
    <w:rsid w:val="0067730D"/>
    <w:rsid w:val="00680213"/>
    <w:rsid w:val="006866D0"/>
    <w:rsid w:val="00696C60"/>
    <w:rsid w:val="006A5EDB"/>
    <w:rsid w:val="006A5F29"/>
    <w:rsid w:val="006B5E67"/>
    <w:rsid w:val="006B5F0D"/>
    <w:rsid w:val="006D08A6"/>
    <w:rsid w:val="006D597A"/>
    <w:rsid w:val="006D6211"/>
    <w:rsid w:val="006E361F"/>
    <w:rsid w:val="006E3DC1"/>
    <w:rsid w:val="006E60EF"/>
    <w:rsid w:val="006F380B"/>
    <w:rsid w:val="006F5038"/>
    <w:rsid w:val="0070429A"/>
    <w:rsid w:val="00710F1A"/>
    <w:rsid w:val="00716CF7"/>
    <w:rsid w:val="0072413F"/>
    <w:rsid w:val="00724E6A"/>
    <w:rsid w:val="00725F2D"/>
    <w:rsid w:val="00726793"/>
    <w:rsid w:val="0074238C"/>
    <w:rsid w:val="0074709F"/>
    <w:rsid w:val="0074740B"/>
    <w:rsid w:val="00752EE4"/>
    <w:rsid w:val="00753B86"/>
    <w:rsid w:val="00757C26"/>
    <w:rsid w:val="00757D90"/>
    <w:rsid w:val="007644F8"/>
    <w:rsid w:val="00772B1D"/>
    <w:rsid w:val="0077475A"/>
    <w:rsid w:val="007824F1"/>
    <w:rsid w:val="00785D8D"/>
    <w:rsid w:val="00787AA1"/>
    <w:rsid w:val="007929A0"/>
    <w:rsid w:val="007962D1"/>
    <w:rsid w:val="00796B91"/>
    <w:rsid w:val="00797DD6"/>
    <w:rsid w:val="007A0DD5"/>
    <w:rsid w:val="007A559D"/>
    <w:rsid w:val="007A6167"/>
    <w:rsid w:val="007A71F5"/>
    <w:rsid w:val="007B3DFF"/>
    <w:rsid w:val="007B4A53"/>
    <w:rsid w:val="007B6FAE"/>
    <w:rsid w:val="007C0F8F"/>
    <w:rsid w:val="007C5FFD"/>
    <w:rsid w:val="007C6C01"/>
    <w:rsid w:val="007D16CC"/>
    <w:rsid w:val="007D50F3"/>
    <w:rsid w:val="007F4190"/>
    <w:rsid w:val="007F6855"/>
    <w:rsid w:val="008073DD"/>
    <w:rsid w:val="0081687E"/>
    <w:rsid w:val="0082347E"/>
    <w:rsid w:val="00826083"/>
    <w:rsid w:val="00830509"/>
    <w:rsid w:val="00830B9F"/>
    <w:rsid w:val="0083204D"/>
    <w:rsid w:val="00833602"/>
    <w:rsid w:val="00843353"/>
    <w:rsid w:val="00850F3A"/>
    <w:rsid w:val="0085735A"/>
    <w:rsid w:val="0086074C"/>
    <w:rsid w:val="00860CF7"/>
    <w:rsid w:val="00864269"/>
    <w:rsid w:val="00874CBC"/>
    <w:rsid w:val="00882741"/>
    <w:rsid w:val="0088656B"/>
    <w:rsid w:val="00887822"/>
    <w:rsid w:val="00891124"/>
    <w:rsid w:val="00892CEB"/>
    <w:rsid w:val="00892FEE"/>
    <w:rsid w:val="008B03D8"/>
    <w:rsid w:val="008C041D"/>
    <w:rsid w:val="008C3ED7"/>
    <w:rsid w:val="008C599C"/>
    <w:rsid w:val="008C60AE"/>
    <w:rsid w:val="008D28AB"/>
    <w:rsid w:val="008D51C3"/>
    <w:rsid w:val="008E4B89"/>
    <w:rsid w:val="008E6D30"/>
    <w:rsid w:val="008F1FB0"/>
    <w:rsid w:val="008F3D74"/>
    <w:rsid w:val="008F61BE"/>
    <w:rsid w:val="008F6A12"/>
    <w:rsid w:val="00900FAF"/>
    <w:rsid w:val="009129EC"/>
    <w:rsid w:val="00913B85"/>
    <w:rsid w:val="0092259F"/>
    <w:rsid w:val="00923CF0"/>
    <w:rsid w:val="00934CB0"/>
    <w:rsid w:val="00935E6C"/>
    <w:rsid w:val="009377CB"/>
    <w:rsid w:val="00941469"/>
    <w:rsid w:val="00941497"/>
    <w:rsid w:val="0094233B"/>
    <w:rsid w:val="00942403"/>
    <w:rsid w:val="00942938"/>
    <w:rsid w:val="00946A25"/>
    <w:rsid w:val="009506CF"/>
    <w:rsid w:val="009508AD"/>
    <w:rsid w:val="00955517"/>
    <w:rsid w:val="009630BC"/>
    <w:rsid w:val="009677C7"/>
    <w:rsid w:val="009705D7"/>
    <w:rsid w:val="00972D82"/>
    <w:rsid w:val="00976221"/>
    <w:rsid w:val="00980B7C"/>
    <w:rsid w:val="00980FF9"/>
    <w:rsid w:val="00990785"/>
    <w:rsid w:val="009919D8"/>
    <w:rsid w:val="00996899"/>
    <w:rsid w:val="009A3666"/>
    <w:rsid w:val="009B1B05"/>
    <w:rsid w:val="009B22CB"/>
    <w:rsid w:val="009B601C"/>
    <w:rsid w:val="009B679E"/>
    <w:rsid w:val="009C5887"/>
    <w:rsid w:val="009D1721"/>
    <w:rsid w:val="009D3D45"/>
    <w:rsid w:val="009D49E9"/>
    <w:rsid w:val="009E0D67"/>
    <w:rsid w:val="009E4200"/>
    <w:rsid w:val="009E5DE7"/>
    <w:rsid w:val="009F0998"/>
    <w:rsid w:val="009F3A32"/>
    <w:rsid w:val="009F4759"/>
    <w:rsid w:val="009F537F"/>
    <w:rsid w:val="009F5840"/>
    <w:rsid w:val="009F5AD9"/>
    <w:rsid w:val="00A00854"/>
    <w:rsid w:val="00A01299"/>
    <w:rsid w:val="00A02B24"/>
    <w:rsid w:val="00A051AC"/>
    <w:rsid w:val="00A071E7"/>
    <w:rsid w:val="00A11885"/>
    <w:rsid w:val="00A13C20"/>
    <w:rsid w:val="00A1636C"/>
    <w:rsid w:val="00A27FAB"/>
    <w:rsid w:val="00A30A01"/>
    <w:rsid w:val="00A30FF6"/>
    <w:rsid w:val="00A32CDA"/>
    <w:rsid w:val="00A40B0C"/>
    <w:rsid w:val="00A42A4E"/>
    <w:rsid w:val="00A43A8E"/>
    <w:rsid w:val="00A45338"/>
    <w:rsid w:val="00A52D27"/>
    <w:rsid w:val="00A60770"/>
    <w:rsid w:val="00A615E9"/>
    <w:rsid w:val="00A63E71"/>
    <w:rsid w:val="00A66CF7"/>
    <w:rsid w:val="00A707EE"/>
    <w:rsid w:val="00A70E51"/>
    <w:rsid w:val="00A77D5A"/>
    <w:rsid w:val="00A824F5"/>
    <w:rsid w:val="00A82601"/>
    <w:rsid w:val="00A84523"/>
    <w:rsid w:val="00A920F4"/>
    <w:rsid w:val="00A94B8F"/>
    <w:rsid w:val="00AA1ABD"/>
    <w:rsid w:val="00AA5B1E"/>
    <w:rsid w:val="00AA6B03"/>
    <w:rsid w:val="00AB51B1"/>
    <w:rsid w:val="00AC1E2E"/>
    <w:rsid w:val="00AD4658"/>
    <w:rsid w:val="00AE1E7A"/>
    <w:rsid w:val="00AE448A"/>
    <w:rsid w:val="00AE5F70"/>
    <w:rsid w:val="00AE6895"/>
    <w:rsid w:val="00B00836"/>
    <w:rsid w:val="00B038B5"/>
    <w:rsid w:val="00B04F9A"/>
    <w:rsid w:val="00B06279"/>
    <w:rsid w:val="00B06E6E"/>
    <w:rsid w:val="00B20839"/>
    <w:rsid w:val="00B26A3C"/>
    <w:rsid w:val="00B27218"/>
    <w:rsid w:val="00B27BB8"/>
    <w:rsid w:val="00B32CA4"/>
    <w:rsid w:val="00B45401"/>
    <w:rsid w:val="00B468EC"/>
    <w:rsid w:val="00B533EF"/>
    <w:rsid w:val="00B543E8"/>
    <w:rsid w:val="00B572B3"/>
    <w:rsid w:val="00B62F90"/>
    <w:rsid w:val="00B653FF"/>
    <w:rsid w:val="00B70807"/>
    <w:rsid w:val="00B73339"/>
    <w:rsid w:val="00B76BD7"/>
    <w:rsid w:val="00B80863"/>
    <w:rsid w:val="00B91754"/>
    <w:rsid w:val="00B955D8"/>
    <w:rsid w:val="00BA407A"/>
    <w:rsid w:val="00BB07B5"/>
    <w:rsid w:val="00BB1251"/>
    <w:rsid w:val="00BB22E3"/>
    <w:rsid w:val="00BB2D71"/>
    <w:rsid w:val="00BB6A3A"/>
    <w:rsid w:val="00BB70F1"/>
    <w:rsid w:val="00BC3FBB"/>
    <w:rsid w:val="00BC5DE3"/>
    <w:rsid w:val="00BD1FA8"/>
    <w:rsid w:val="00BE0DAF"/>
    <w:rsid w:val="00BE5DB9"/>
    <w:rsid w:val="00BE6734"/>
    <w:rsid w:val="00BE74C9"/>
    <w:rsid w:val="00BF4101"/>
    <w:rsid w:val="00BF6642"/>
    <w:rsid w:val="00C02F97"/>
    <w:rsid w:val="00C253A7"/>
    <w:rsid w:val="00C4020F"/>
    <w:rsid w:val="00C411CC"/>
    <w:rsid w:val="00C43710"/>
    <w:rsid w:val="00C45195"/>
    <w:rsid w:val="00C518C3"/>
    <w:rsid w:val="00C526F2"/>
    <w:rsid w:val="00C52D9E"/>
    <w:rsid w:val="00C60A62"/>
    <w:rsid w:val="00C6279A"/>
    <w:rsid w:val="00C62983"/>
    <w:rsid w:val="00C66CC8"/>
    <w:rsid w:val="00C679CB"/>
    <w:rsid w:val="00C7108D"/>
    <w:rsid w:val="00C73BED"/>
    <w:rsid w:val="00C74CCF"/>
    <w:rsid w:val="00C805FB"/>
    <w:rsid w:val="00C8386B"/>
    <w:rsid w:val="00C83936"/>
    <w:rsid w:val="00C85602"/>
    <w:rsid w:val="00C8618D"/>
    <w:rsid w:val="00C87F66"/>
    <w:rsid w:val="00C9132B"/>
    <w:rsid w:val="00C93C3F"/>
    <w:rsid w:val="00C941AD"/>
    <w:rsid w:val="00CA0D9A"/>
    <w:rsid w:val="00CA4BB5"/>
    <w:rsid w:val="00CB568C"/>
    <w:rsid w:val="00CC64B9"/>
    <w:rsid w:val="00CD4B6C"/>
    <w:rsid w:val="00CD74A6"/>
    <w:rsid w:val="00CE4D0B"/>
    <w:rsid w:val="00CE5741"/>
    <w:rsid w:val="00CF1CB7"/>
    <w:rsid w:val="00CF20B6"/>
    <w:rsid w:val="00CF2F11"/>
    <w:rsid w:val="00CF513C"/>
    <w:rsid w:val="00CF75B2"/>
    <w:rsid w:val="00D0161F"/>
    <w:rsid w:val="00D15AAE"/>
    <w:rsid w:val="00D21037"/>
    <w:rsid w:val="00D237DE"/>
    <w:rsid w:val="00D34D4C"/>
    <w:rsid w:val="00D43381"/>
    <w:rsid w:val="00D51853"/>
    <w:rsid w:val="00D6025B"/>
    <w:rsid w:val="00D613A4"/>
    <w:rsid w:val="00D62B2A"/>
    <w:rsid w:val="00D642D5"/>
    <w:rsid w:val="00D7279B"/>
    <w:rsid w:val="00D72C49"/>
    <w:rsid w:val="00D77186"/>
    <w:rsid w:val="00D81217"/>
    <w:rsid w:val="00D838EF"/>
    <w:rsid w:val="00D856CF"/>
    <w:rsid w:val="00D90877"/>
    <w:rsid w:val="00D93DC3"/>
    <w:rsid w:val="00D96E75"/>
    <w:rsid w:val="00DA5353"/>
    <w:rsid w:val="00DC2BCD"/>
    <w:rsid w:val="00DC6E7E"/>
    <w:rsid w:val="00DD06E1"/>
    <w:rsid w:val="00DD0FC6"/>
    <w:rsid w:val="00DD433D"/>
    <w:rsid w:val="00DE000A"/>
    <w:rsid w:val="00DE7969"/>
    <w:rsid w:val="00DF0C4E"/>
    <w:rsid w:val="00DF0E3D"/>
    <w:rsid w:val="00DF26D9"/>
    <w:rsid w:val="00E008CE"/>
    <w:rsid w:val="00E128A7"/>
    <w:rsid w:val="00E13381"/>
    <w:rsid w:val="00E154A7"/>
    <w:rsid w:val="00E16D8F"/>
    <w:rsid w:val="00E17EC0"/>
    <w:rsid w:val="00E22A96"/>
    <w:rsid w:val="00E275E7"/>
    <w:rsid w:val="00E36F1B"/>
    <w:rsid w:val="00E44524"/>
    <w:rsid w:val="00E51990"/>
    <w:rsid w:val="00E54A07"/>
    <w:rsid w:val="00E56736"/>
    <w:rsid w:val="00E61033"/>
    <w:rsid w:val="00E76A2E"/>
    <w:rsid w:val="00E80EF5"/>
    <w:rsid w:val="00E931C6"/>
    <w:rsid w:val="00E9532C"/>
    <w:rsid w:val="00EA09B7"/>
    <w:rsid w:val="00EA102C"/>
    <w:rsid w:val="00EA1123"/>
    <w:rsid w:val="00EA26D3"/>
    <w:rsid w:val="00EA4CAD"/>
    <w:rsid w:val="00EA7B1E"/>
    <w:rsid w:val="00EB0613"/>
    <w:rsid w:val="00EB2208"/>
    <w:rsid w:val="00EB4145"/>
    <w:rsid w:val="00EB72BB"/>
    <w:rsid w:val="00EC2B1C"/>
    <w:rsid w:val="00EC6AD6"/>
    <w:rsid w:val="00EC753A"/>
    <w:rsid w:val="00ED2772"/>
    <w:rsid w:val="00ED2A1F"/>
    <w:rsid w:val="00ED4389"/>
    <w:rsid w:val="00ED4C28"/>
    <w:rsid w:val="00EE7D81"/>
    <w:rsid w:val="00EF081B"/>
    <w:rsid w:val="00EF31EB"/>
    <w:rsid w:val="00F001B8"/>
    <w:rsid w:val="00F02622"/>
    <w:rsid w:val="00F041D6"/>
    <w:rsid w:val="00F0659B"/>
    <w:rsid w:val="00F075C5"/>
    <w:rsid w:val="00F223F2"/>
    <w:rsid w:val="00F234AE"/>
    <w:rsid w:val="00F239A5"/>
    <w:rsid w:val="00F25CD6"/>
    <w:rsid w:val="00F263A8"/>
    <w:rsid w:val="00F40309"/>
    <w:rsid w:val="00F40786"/>
    <w:rsid w:val="00F41D8F"/>
    <w:rsid w:val="00F46952"/>
    <w:rsid w:val="00F55F5E"/>
    <w:rsid w:val="00F56480"/>
    <w:rsid w:val="00F63CA0"/>
    <w:rsid w:val="00F6773C"/>
    <w:rsid w:val="00F7304A"/>
    <w:rsid w:val="00F732E9"/>
    <w:rsid w:val="00F7718F"/>
    <w:rsid w:val="00F8382A"/>
    <w:rsid w:val="00F9378E"/>
    <w:rsid w:val="00F93E73"/>
    <w:rsid w:val="00F944A5"/>
    <w:rsid w:val="00F97166"/>
    <w:rsid w:val="00FA390E"/>
    <w:rsid w:val="00FA7533"/>
    <w:rsid w:val="00FC0054"/>
    <w:rsid w:val="00FC5659"/>
    <w:rsid w:val="00FD207A"/>
    <w:rsid w:val="00FF5A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6385"/>
    <o:shapelayout v:ext="edit">
      <o:idmap v:ext="edit" data="1"/>
    </o:shapelayout>
  </w:shapeDefaults>
  <w:decimalSymbol w:val="."/>
  <w:listSeparator w:val=","/>
  <w14:docId w14:val="59726D8A"/>
  <w15:docId w15:val="{3E030C60-57FB-4558-9702-821B69CE8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qFormat="1"/>
    <w:lsdException w:name="heading 2" w:lock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C753A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E4D0B"/>
    <w:pPr>
      <w:keepNext/>
      <w:jc w:val="center"/>
      <w:outlineLvl w:val="0"/>
    </w:pPr>
    <w:rPr>
      <w:sz w:val="28"/>
      <w:szCs w:val="20"/>
    </w:rPr>
  </w:style>
  <w:style w:type="paragraph" w:styleId="Heading2">
    <w:name w:val="heading 2"/>
    <w:basedOn w:val="Normal"/>
    <w:next w:val="Normal"/>
    <w:link w:val="Heading2Char"/>
    <w:uiPriority w:val="99"/>
    <w:qFormat/>
    <w:rsid w:val="00CE4D0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A45338"/>
    <w:rPr>
      <w:rFonts w:ascii="Cambria" w:hAnsi="Cambria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A45338"/>
    <w:rPr>
      <w:rFonts w:ascii="Cambria" w:hAnsi="Cambria" w:cs="Times New Roman"/>
      <w:b/>
      <w:bCs/>
      <w:i/>
      <w:iCs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7B3DF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45338"/>
    <w:rPr>
      <w:rFonts w:cs="Times New Roman"/>
      <w:sz w:val="2"/>
      <w:lang w:eastAsia="en-US"/>
    </w:rPr>
  </w:style>
  <w:style w:type="paragraph" w:styleId="Header">
    <w:name w:val="header"/>
    <w:basedOn w:val="Normal"/>
    <w:link w:val="HeaderChar"/>
    <w:uiPriority w:val="99"/>
    <w:semiHidden/>
    <w:rsid w:val="00EA102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EA102C"/>
    <w:rPr>
      <w:rFonts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rsid w:val="00EA102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EA102C"/>
    <w:rPr>
      <w:rFonts w:cs="Times New Roman"/>
      <w:sz w:val="24"/>
      <w:szCs w:val="24"/>
      <w:lang w:eastAsia="en-US"/>
    </w:rPr>
  </w:style>
  <w:style w:type="character" w:styleId="Hyperlink">
    <w:name w:val="Hyperlink"/>
    <w:basedOn w:val="DefaultParagraphFont"/>
    <w:uiPriority w:val="99"/>
    <w:rsid w:val="00EA102C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A102C"/>
    <w:pPr>
      <w:spacing w:before="60" w:after="60" w:line="260" w:lineRule="exact"/>
    </w:pPr>
    <w:rPr>
      <w:sz w:val="22"/>
      <w:szCs w:val="20"/>
    </w:rPr>
  </w:style>
  <w:style w:type="paragraph" w:customStyle="1" w:styleId="Subref">
    <w:name w:val="Subref"/>
    <w:basedOn w:val="Normal"/>
    <w:uiPriority w:val="99"/>
    <w:rsid w:val="00EA102C"/>
    <w:pPr>
      <w:spacing w:line="400" w:lineRule="atLeast"/>
      <w:outlineLvl w:val="0"/>
    </w:pPr>
    <w:rPr>
      <w:rFonts w:ascii="Bliss Regular" w:hAnsi="Bliss Regular"/>
      <w:sz w:val="36"/>
      <w:szCs w:val="20"/>
    </w:rPr>
  </w:style>
  <w:style w:type="paragraph" w:customStyle="1" w:styleId="Introtext">
    <w:name w:val="Intro text"/>
    <w:basedOn w:val="Normal"/>
    <w:rsid w:val="00EA102C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  <w:lang w:eastAsia="en-GB"/>
    </w:rPr>
  </w:style>
  <w:style w:type="paragraph" w:styleId="ListParagraph">
    <w:name w:val="List Paragraph"/>
    <w:basedOn w:val="Normal"/>
    <w:uiPriority w:val="99"/>
    <w:qFormat/>
    <w:rsid w:val="002E0E76"/>
    <w:pPr>
      <w:ind w:left="720"/>
      <w:contextualSpacing/>
    </w:pPr>
  </w:style>
  <w:style w:type="table" w:styleId="TableGrid">
    <w:name w:val="Table Grid"/>
    <w:basedOn w:val="TableNormal"/>
    <w:locked/>
    <w:rsid w:val="00AA6B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838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1</Pages>
  <Words>1402</Words>
  <Characters>7996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GCSE Maths  May 2013 – Paper 1F Mark scheme (Final draft )</vt:lpstr>
    </vt:vector>
  </TitlesOfParts>
  <Company>Home</Company>
  <LinksUpToDate>false</LinksUpToDate>
  <CharactersWithSpaces>9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GCSE Maths  May 2013 – Paper 1F Mark scheme (Final draft )</dc:title>
  <dc:creator>Johnson</dc:creator>
  <cp:lastModifiedBy>Cumming, Graham</cp:lastModifiedBy>
  <cp:revision>8</cp:revision>
  <cp:lastPrinted>2018-05-16T12:28:00Z</cp:lastPrinted>
  <dcterms:created xsi:type="dcterms:W3CDTF">2018-06-27T13:23:00Z</dcterms:created>
  <dcterms:modified xsi:type="dcterms:W3CDTF">2019-02-28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